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>сл. Родионово-Несветайская, Ростовская область</w:t>
      </w: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>муниципальное бюджетное общеобразовательное учреждение</w:t>
      </w: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>«Родионово-Несветайская средняя общеобразовательная школа № 7»</w:t>
      </w: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«Утверждаю»</w:t>
      </w:r>
    </w:p>
    <w:p w:rsidR="00A272B3" w:rsidRPr="00A15823" w:rsidRDefault="00A272B3" w:rsidP="00A27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иректор МБОУ «Родиново-</w:t>
      </w:r>
    </w:p>
    <w:p w:rsidR="00A272B3" w:rsidRPr="00A15823" w:rsidRDefault="00A272B3" w:rsidP="00A27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есветайская СОШ № 7»</w:t>
      </w:r>
    </w:p>
    <w:p w:rsidR="00A272B3" w:rsidRPr="00A15823" w:rsidRDefault="00A272B3" w:rsidP="00A27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каз от </w:t>
      </w:r>
      <w:r w:rsidR="00477CD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01.09.2015 </w:t>
      </w:r>
      <w:r w:rsidRPr="00A1582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</w:t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№ </w:t>
      </w:r>
      <w:r w:rsidR="00477CD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67</w:t>
      </w:r>
    </w:p>
    <w:p w:rsidR="00A272B3" w:rsidRPr="00A15823" w:rsidRDefault="00A272B3" w:rsidP="00A27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A272B3" w:rsidRPr="00A15823" w:rsidRDefault="00A272B3" w:rsidP="00A272B3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___________     В.Н. Бурлуков</w:t>
      </w:r>
    </w:p>
    <w:p w:rsidR="00A272B3" w:rsidRPr="00A15823" w:rsidRDefault="00A272B3" w:rsidP="00A272B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  <w:lang w:eastAsia="ru-RU"/>
        </w:rPr>
      </w:pP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15823">
        <w:rPr>
          <w:rFonts w:ascii="Times New Roman" w:eastAsia="Times New Roman" w:hAnsi="Times New Roman" w:cs="Times New Roman"/>
          <w:b/>
          <w:sz w:val="44"/>
          <w:szCs w:val="44"/>
          <w:lang w:eastAsia="ru-RU"/>
        </w:rPr>
        <w:t>РАБОЧАЯ     ПРОГРАММА</w:t>
      </w: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предмету: </w:t>
      </w:r>
      <w:r w:rsidR="00477CDF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>лгебра</w:t>
      </w:r>
    </w:p>
    <w:p w:rsidR="00A272B3" w:rsidRPr="00A15823" w:rsidRDefault="00A272B3" w:rsidP="00A272B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ровень образования, класс: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ое общее образование, 7</w:t>
      </w:r>
      <w:r w:rsidRPr="00A158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ласс</w:t>
      </w:r>
    </w:p>
    <w:p w:rsidR="00A272B3" w:rsidRPr="00A15823" w:rsidRDefault="00A272B3" w:rsidP="00A272B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личество часов: </w:t>
      </w:r>
      <w:r w:rsidR="00FC2BCF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B9339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:rsidR="00A272B3" w:rsidRPr="00477CDF" w:rsidRDefault="00A272B3" w:rsidP="00A272B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77CD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читель: </w:t>
      </w:r>
      <w:r w:rsidRPr="00477CDF">
        <w:rPr>
          <w:rFonts w:ascii="Times New Roman" w:eastAsia="Times New Roman" w:hAnsi="Times New Roman" w:cs="Times New Roman"/>
          <w:sz w:val="28"/>
          <w:szCs w:val="28"/>
          <w:lang w:eastAsia="ru-RU"/>
        </w:rPr>
        <w:t>Гоптарёва Марина Сергеевна</w:t>
      </w:r>
    </w:p>
    <w:p w:rsidR="00A272B3" w:rsidRPr="00477CDF" w:rsidRDefault="00A272B3" w:rsidP="00477CDF">
      <w:pPr>
        <w:pStyle w:val="a3"/>
        <w:rPr>
          <w:rFonts w:ascii="Times New Roman" w:hAnsi="Times New Roman" w:cs="Times New Roman"/>
          <w:sz w:val="28"/>
          <w:szCs w:val="28"/>
        </w:rPr>
      </w:pPr>
      <w:r w:rsidRPr="00477CDF">
        <w:rPr>
          <w:rFonts w:ascii="Times New Roman" w:hAnsi="Times New Roman" w:cs="Times New Roman"/>
          <w:sz w:val="28"/>
          <w:szCs w:val="28"/>
        </w:rPr>
        <w:t>Программа разработана на основе: Программа по математике для 5-11 классов общеобразовательной школы</w:t>
      </w:r>
      <w:proofErr w:type="gramStart"/>
      <w:r w:rsidRPr="00477CDF">
        <w:rPr>
          <w:rFonts w:ascii="Times New Roman" w:hAnsi="Times New Roman" w:cs="Times New Roman"/>
          <w:sz w:val="28"/>
          <w:szCs w:val="28"/>
        </w:rPr>
        <w:t xml:space="preserve"> // А</w:t>
      </w:r>
      <w:proofErr w:type="gramEnd"/>
      <w:r w:rsidRPr="00477CDF">
        <w:rPr>
          <w:rFonts w:ascii="Times New Roman" w:hAnsi="Times New Roman" w:cs="Times New Roman"/>
          <w:sz w:val="28"/>
          <w:szCs w:val="28"/>
        </w:rPr>
        <w:t>вт.-сост.: Г.М. Кузнецова</w:t>
      </w:r>
      <w:r w:rsidR="00477CDF">
        <w:rPr>
          <w:rFonts w:ascii="Times New Roman" w:hAnsi="Times New Roman" w:cs="Times New Roman"/>
          <w:sz w:val="28"/>
          <w:szCs w:val="28"/>
        </w:rPr>
        <w:t>, Н.Г. Миндюк. – М.: Дрофа, 2011</w:t>
      </w:r>
      <w:r w:rsidRPr="00477CDF">
        <w:rPr>
          <w:rFonts w:ascii="Times New Roman" w:hAnsi="Times New Roman" w:cs="Times New Roman"/>
          <w:sz w:val="28"/>
          <w:szCs w:val="28"/>
        </w:rPr>
        <w:t xml:space="preserve">, рекомендованная Департаментом образовательных программ и стандартов общего образования РФ; авторская программа  </w:t>
      </w:r>
      <w:r w:rsidR="00477CDF" w:rsidRPr="00477CDF">
        <w:rPr>
          <w:rFonts w:ascii="Times New Roman" w:hAnsi="Times New Roman" w:cs="Times New Roman"/>
          <w:sz w:val="28"/>
          <w:szCs w:val="28"/>
        </w:rPr>
        <w:t xml:space="preserve">по </w:t>
      </w:r>
      <w:r w:rsidR="00477CDF">
        <w:rPr>
          <w:rFonts w:ascii="Times New Roman" w:hAnsi="Times New Roman" w:cs="Times New Roman"/>
          <w:sz w:val="28"/>
          <w:szCs w:val="28"/>
        </w:rPr>
        <w:t xml:space="preserve">алгебре для 7-9 классов под редакцией </w:t>
      </w:r>
      <w:r w:rsidR="00477CDF" w:rsidRPr="00477CDF">
        <w:rPr>
          <w:rFonts w:ascii="Times New Roman" w:hAnsi="Times New Roman" w:cs="Times New Roman"/>
          <w:sz w:val="28"/>
          <w:szCs w:val="28"/>
        </w:rPr>
        <w:t xml:space="preserve"> Ю.М. Колягин</w:t>
      </w:r>
      <w:r w:rsidR="00477CDF">
        <w:rPr>
          <w:rFonts w:ascii="Times New Roman" w:hAnsi="Times New Roman" w:cs="Times New Roman"/>
          <w:sz w:val="28"/>
          <w:szCs w:val="28"/>
        </w:rPr>
        <w:t xml:space="preserve">а, М.В. Ткачёвой и др. </w:t>
      </w:r>
    </w:p>
    <w:p w:rsidR="00A272B3" w:rsidRPr="00477CDF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A1582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яснительная записка</w:t>
      </w:r>
    </w:p>
    <w:p w:rsidR="00A272B3" w:rsidRPr="00A1582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1.1.Нормативные документы, обеспечивающие реализацию программы</w:t>
      </w:r>
    </w:p>
    <w:p w:rsidR="00477CDF" w:rsidRPr="00174A58" w:rsidRDefault="00477CDF" w:rsidP="00477CDF">
      <w:pPr>
        <w:pStyle w:val="a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74A58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                </w:t>
      </w:r>
      <w:r w:rsidRPr="00477CDF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Рабочая программа составлена на основе авторской программы</w:t>
      </w:r>
      <w:r w:rsidRPr="00477CD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174A58">
        <w:rPr>
          <w:rFonts w:ascii="Times New Roman" w:hAnsi="Times New Roman" w:cs="Times New Roman"/>
          <w:sz w:val="24"/>
          <w:szCs w:val="24"/>
        </w:rPr>
        <w:t>по алгебре для 7-9 классов под редакцией  Ю.М. Колягина, М.В. Ткачёвой, Н.Е. Фёдоровой, М.И. Шабунина //</w:t>
      </w:r>
      <w:r w:rsidRPr="00477C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. Т.А. Бурмистрова – М.: Просвещение, 2011, </w:t>
      </w:r>
    </w:p>
    <w:p w:rsidR="00477CDF" w:rsidRPr="00477CDF" w:rsidRDefault="00477CDF" w:rsidP="00477CDF">
      <w:pPr>
        <w:pStyle w:val="a3"/>
        <w:rPr>
          <w:rFonts w:ascii="Times New Roman" w:hAnsi="Times New Roman" w:cs="Times New Roman"/>
          <w:sz w:val="24"/>
          <w:szCs w:val="24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 следующих </w:t>
      </w:r>
      <w:r w:rsidRPr="00477CD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нормативных документов</w:t>
      </w: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едеральный закон от 29 декабря 2013 № 273-ФЗ «Об образовании в РФ».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каз Минобрнауки РФ от 05.03.2004, № 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, с изменениями, дополнениями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каз Минобрнауки РФ от 31.03.2014,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, с изменениями, утверждёнными приказом Минобрнауки РФ № 576 от 08.06.2015.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рамма по математике для 5-11 классов общеобразовательной школы</w:t>
      </w:r>
      <w:proofErr w:type="gramStart"/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// А</w:t>
      </w:r>
      <w:proofErr w:type="gramEnd"/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т.-сост.: Г.М.Кузнецова, Н.Г.Миндюк. – М.: Дрофа, 2011, рекомендованная Департаментом образовательных программ и стандартов общего образования РФ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язательный минимум содержания основного общего образования по математике.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борник нормативных документов для образовательных учреждений (Э. Днепров).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ная образовательная программа МБОУ «Родионово-Несветайская СОШ № 7». Основное общее и среднее общее образование. 2013-2017 гг.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ебный план МБОУ «Родионово-Несветайская СОШ № 7», разработанный в соответствии с примерным учебным планом для образовательных учреждений Ростовской области  на 2015-2016 учебный год, утверждённый приказом Министерства общего и профессионального образования Ростовской области от 09.06.2015 г., № 405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ожение о рабочей программе учителя в МБОУ «Родионово-Несветайская СОШ № 7», разработанная в соответствии с приказом Министерства общего и профессионального образования Ростовской области от 08.08.2014 г.№ 24/4.11-4851/М «О примерном порядке утверждения и примерной структуре рабочих программ»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ановление Федеральной службы по надзору в свете защиты прав потребителей и благополучия человека, Главного государственного санитарного врача РФ от 29.12.2010 г., № 189 «Об утверждении СанПин 2.4.2.2821-10 «Санитарно-эпидемиологические требования к условиям и организации обучения в общеобразовательных учреждениях», с изменениями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исьмо Министерства образования и науки РФ от 01.04.2005 г. № 03-417 «О перечне учебного и компьютерного оборудования для оснащения общеобразовательных учреждений»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каз Министерства образования и науки РФ от 04.10.2010 г. № 986 «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»</w:t>
      </w:r>
    </w:p>
    <w:p w:rsidR="00477CDF" w:rsidRPr="00477CDF" w:rsidRDefault="00477CDF" w:rsidP="00477CDF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77CD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комендации Министерства образования и науки РФ от 24.11.2011 г. № МД-1552/03 «Об оснащении общеобразовательных учреждений учебным и учебно-лабораторным оборудованием»</w:t>
      </w:r>
    </w:p>
    <w:p w:rsidR="00A272B3" w:rsidRPr="00A15823" w:rsidRDefault="00A272B3" w:rsidP="00477CDF">
      <w:pPr>
        <w:spacing w:after="0" w:line="240" w:lineRule="auto"/>
        <w:outlineLvl w:val="4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</w:p>
    <w:p w:rsidR="00A272B3" w:rsidRPr="00A15823" w:rsidRDefault="00A272B3" w:rsidP="00A272B3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i/>
          <w:color w:val="000000"/>
          <w:kern w:val="32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bCs/>
          <w:i/>
          <w:color w:val="000000"/>
          <w:kern w:val="32"/>
          <w:sz w:val="24"/>
          <w:szCs w:val="24"/>
          <w:lang w:eastAsia="ru-RU"/>
        </w:rPr>
        <w:t>1.2. Основные цели и задачи</w:t>
      </w:r>
    </w:p>
    <w:p w:rsidR="00A272B3" w:rsidRPr="00A15823" w:rsidRDefault="00A272B3" w:rsidP="00A272B3">
      <w:pPr>
        <w:shd w:val="clear" w:color="auto" w:fill="FFFFFF"/>
        <w:spacing w:after="0" w:line="240" w:lineRule="auto"/>
        <w:ind w:right="19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ение математики на ступени основного общего образова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я направлено на достижение следующих целей:</w:t>
      </w:r>
    </w:p>
    <w:p w:rsidR="00A272B3" w:rsidRPr="00A15823" w:rsidRDefault="00A272B3" w:rsidP="00A272B3">
      <w:pPr>
        <w:widowControl w:val="0"/>
        <w:numPr>
          <w:ilvl w:val="0"/>
          <w:numId w:val="1"/>
        </w:numPr>
        <w:shd w:val="clear" w:color="auto" w:fill="FFFFFF"/>
        <w:tabs>
          <w:tab w:val="left" w:pos="396"/>
        </w:tabs>
        <w:autoSpaceDE w:val="0"/>
        <w:autoSpaceDN w:val="0"/>
        <w:adjustRightInd w:val="0"/>
        <w:spacing w:after="0" w:line="240" w:lineRule="auto"/>
        <w:ind w:right="14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овладение системой математических знаний и умений, 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ходимых для применения в практической деятельности, изу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чения смежных дисциплин, продолжения образования;</w:t>
      </w:r>
    </w:p>
    <w:p w:rsidR="00A272B3" w:rsidRPr="00A15823" w:rsidRDefault="00A272B3" w:rsidP="00A272B3">
      <w:pPr>
        <w:widowControl w:val="0"/>
        <w:numPr>
          <w:ilvl w:val="0"/>
          <w:numId w:val="1"/>
        </w:numPr>
        <w:shd w:val="clear" w:color="auto" w:fill="FFFFFF"/>
        <w:tabs>
          <w:tab w:val="left" w:pos="396"/>
        </w:tabs>
        <w:autoSpaceDE w:val="0"/>
        <w:autoSpaceDN w:val="0"/>
        <w:adjustRightInd w:val="0"/>
        <w:spacing w:after="0" w:line="240" w:lineRule="auto"/>
        <w:ind w:right="2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интеллектуальное развитие, 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качеств личности, необходимых человеку для полноценной жизни в современ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ом обществе, свойственных математической деятельности: ясности и точности мысли, критичности мышления, интуи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A272B3" w:rsidRPr="00A15823" w:rsidRDefault="00A272B3" w:rsidP="00A272B3">
      <w:pPr>
        <w:numPr>
          <w:ilvl w:val="0"/>
          <w:numId w:val="1"/>
        </w:num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формирование представлений 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t>об идеях и методах математики как универсального языка науки и техники, средства модели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рования явлений и процессов;</w:t>
      </w:r>
    </w:p>
    <w:p w:rsidR="00A272B3" w:rsidRPr="00A15823" w:rsidRDefault="00A272B3" w:rsidP="00A272B3">
      <w:pPr>
        <w:numPr>
          <w:ilvl w:val="0"/>
          <w:numId w:val="1"/>
        </w:numPr>
        <w:shd w:val="clear" w:color="auto" w:fill="FFFFFF"/>
        <w:spacing w:after="0" w:line="240" w:lineRule="auto"/>
        <w:ind w:right="29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оспитание </w:t>
      </w:r>
      <w:r w:rsidRPr="00A15823">
        <w:rPr>
          <w:rFonts w:ascii="Times New Roman" w:eastAsia="Times New Roman" w:hAnsi="Times New Roman" w:cs="Times New Roman"/>
          <w:sz w:val="24"/>
          <w:szCs w:val="24"/>
          <w:lang w:eastAsia="ru-RU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A272B3" w:rsidRPr="003447DC" w:rsidRDefault="00A272B3" w:rsidP="00A272B3">
      <w:pPr>
        <w:numPr>
          <w:ilvl w:val="0"/>
          <w:numId w:val="1"/>
        </w:numPr>
        <w:shd w:val="clear" w:color="auto" w:fill="FFFFFF"/>
        <w:spacing w:after="0" w:line="240" w:lineRule="auto"/>
        <w:ind w:right="29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ru-RU"/>
        </w:rPr>
        <w:t>приобретение</w:t>
      </w:r>
      <w:r w:rsidRPr="00A15823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конкретных знаний о пространстве и практически значимых умений, фор</w:t>
      </w:r>
      <w:r w:rsidRPr="00A15823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softHyphen/>
        <w:t>мирование языка описания объектов окружающего мира, для развития пространственного воображения и интуиции, математи</w:t>
      </w:r>
      <w:r w:rsidRPr="00A15823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softHyphen/>
        <w:t>ческой культуры, для эстетического воспитания обучающихся. Изу</w:t>
      </w:r>
      <w:r w:rsidRPr="00A15823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softHyphen/>
        <w:t>чение геометрии вносит вклад в развитие логического мышления, в формирование понятия доказательства.</w:t>
      </w:r>
    </w:p>
    <w:p w:rsidR="003447DC" w:rsidRPr="002D223D" w:rsidRDefault="003447DC" w:rsidP="003447DC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D223D">
        <w:rPr>
          <w:rFonts w:ascii="Times New Roman" w:hAnsi="Times New Roman" w:cs="Times New Roman"/>
          <w:b/>
          <w:sz w:val="24"/>
          <w:szCs w:val="24"/>
          <w:bdr w:val="none" w:sz="0" w:space="0" w:color="auto" w:frame="1"/>
        </w:rPr>
        <w:t>Общеучебные умения, навыки и способы деятельности</w:t>
      </w:r>
    </w:p>
    <w:p w:rsidR="003447DC" w:rsidRPr="002D223D" w:rsidRDefault="003447DC" w:rsidP="003447DC">
      <w:pPr>
        <w:pStyle w:val="a3"/>
        <w:rPr>
          <w:rFonts w:ascii="Times New Roman" w:hAnsi="Times New Roman" w:cs="Times New Roman"/>
          <w:sz w:val="24"/>
          <w:szCs w:val="24"/>
        </w:rPr>
      </w:pPr>
      <w:r w:rsidRPr="002D223D">
        <w:rPr>
          <w:rFonts w:ascii="Times New Roman" w:hAnsi="Times New Roman" w:cs="Times New Roman"/>
          <w:sz w:val="24"/>
          <w:szCs w:val="24"/>
        </w:rPr>
        <w:t xml:space="preserve">В ходе преподавания алгебры в </w:t>
      </w:r>
      <w:r>
        <w:rPr>
          <w:rFonts w:ascii="Times New Roman" w:hAnsi="Times New Roman" w:cs="Times New Roman"/>
          <w:sz w:val="24"/>
          <w:szCs w:val="24"/>
        </w:rPr>
        <w:t>7-9 классах</w:t>
      </w:r>
      <w:r w:rsidRPr="002D223D">
        <w:rPr>
          <w:rFonts w:ascii="Times New Roman" w:hAnsi="Times New Roman" w:cs="Times New Roman"/>
          <w:sz w:val="24"/>
          <w:szCs w:val="24"/>
        </w:rPr>
        <w:t xml:space="preserve"> следует обратить внимание на то, чтобы обучающиеся овладевали</w:t>
      </w:r>
      <w:r w:rsidRPr="002D223D">
        <w:rPr>
          <w:rStyle w:val="apple-converted-space"/>
          <w:rFonts w:ascii="Times New Roman" w:hAnsi="Times New Roman" w:cs="Times New Roman"/>
          <w:color w:val="333333"/>
          <w:sz w:val="24"/>
          <w:szCs w:val="24"/>
        </w:rPr>
        <w:t> </w:t>
      </w:r>
      <w:r w:rsidRPr="002D223D">
        <w:rPr>
          <w:rFonts w:ascii="Times New Roman" w:hAnsi="Times New Roman" w:cs="Times New Roman"/>
          <w:i/>
          <w:iCs/>
          <w:sz w:val="24"/>
          <w:szCs w:val="24"/>
          <w:bdr w:val="none" w:sz="0" w:space="0" w:color="auto" w:frame="1"/>
        </w:rPr>
        <w:t>Умениями общеучебного характера</w:t>
      </w:r>
      <w:r w:rsidRPr="002D223D">
        <w:rPr>
          <w:rFonts w:ascii="Times New Roman" w:hAnsi="Times New Roman" w:cs="Times New Roman"/>
          <w:sz w:val="24"/>
          <w:szCs w:val="24"/>
        </w:rPr>
        <w:t>, разнообразным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bdr w:val="none" w:sz="0" w:space="0" w:color="auto" w:frame="1"/>
        </w:rPr>
        <w:t>с</w:t>
      </w:r>
      <w:r w:rsidRPr="002D223D">
        <w:rPr>
          <w:rFonts w:ascii="Times New Roman" w:hAnsi="Times New Roman" w:cs="Times New Roman"/>
          <w:i/>
          <w:iCs/>
          <w:sz w:val="24"/>
          <w:szCs w:val="24"/>
          <w:bdr w:val="none" w:sz="0" w:space="0" w:color="auto" w:frame="1"/>
        </w:rPr>
        <w:t>пособами деятельности</w:t>
      </w:r>
      <w:r w:rsidRPr="002D223D">
        <w:rPr>
          <w:rFonts w:ascii="Times New Roman" w:hAnsi="Times New Roman" w:cs="Times New Roman"/>
          <w:sz w:val="24"/>
          <w:szCs w:val="24"/>
        </w:rPr>
        <w:t>, приобретали опыт:</w:t>
      </w:r>
    </w:p>
    <w:p w:rsidR="003447DC" w:rsidRPr="002D223D" w:rsidRDefault="003447DC" w:rsidP="003447DC">
      <w:pPr>
        <w:pStyle w:val="a3"/>
        <w:rPr>
          <w:rFonts w:ascii="Times New Roman" w:hAnsi="Times New Roman" w:cs="Times New Roman"/>
          <w:sz w:val="24"/>
          <w:szCs w:val="24"/>
        </w:rPr>
      </w:pPr>
      <w:r w:rsidRPr="002D223D">
        <w:rPr>
          <w:rFonts w:ascii="Times New Roman" w:hAnsi="Times New Roman" w:cs="Times New Roman"/>
          <w:sz w:val="24"/>
          <w:szCs w:val="24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3447DC" w:rsidRPr="002D223D" w:rsidRDefault="003447DC" w:rsidP="003447DC">
      <w:pPr>
        <w:pStyle w:val="a3"/>
        <w:rPr>
          <w:rFonts w:ascii="Times New Roman" w:hAnsi="Times New Roman" w:cs="Times New Roman"/>
          <w:sz w:val="24"/>
          <w:szCs w:val="24"/>
        </w:rPr>
      </w:pPr>
      <w:r w:rsidRPr="002D223D">
        <w:rPr>
          <w:rFonts w:ascii="Times New Roman" w:hAnsi="Times New Roman" w:cs="Times New Roman"/>
          <w:sz w:val="24"/>
          <w:szCs w:val="24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3447DC" w:rsidRPr="002D223D" w:rsidRDefault="003447DC" w:rsidP="003447DC">
      <w:pPr>
        <w:pStyle w:val="a3"/>
        <w:rPr>
          <w:rFonts w:ascii="Times New Roman" w:hAnsi="Times New Roman" w:cs="Times New Roman"/>
          <w:sz w:val="24"/>
          <w:szCs w:val="24"/>
        </w:rPr>
      </w:pPr>
      <w:r w:rsidRPr="002D223D">
        <w:rPr>
          <w:rFonts w:ascii="Times New Roman" w:hAnsi="Times New Roman" w:cs="Times New Roman"/>
          <w:sz w:val="24"/>
          <w:szCs w:val="24"/>
        </w:rPr>
        <w:t>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3447DC" w:rsidRPr="002D223D" w:rsidRDefault="003447DC" w:rsidP="003447DC">
      <w:pPr>
        <w:pStyle w:val="a3"/>
        <w:rPr>
          <w:rFonts w:ascii="Times New Roman" w:hAnsi="Times New Roman" w:cs="Times New Roman"/>
          <w:sz w:val="24"/>
          <w:szCs w:val="24"/>
        </w:rPr>
      </w:pPr>
      <w:r w:rsidRPr="002D223D">
        <w:rPr>
          <w:rFonts w:ascii="Times New Roman" w:hAnsi="Times New Roman" w:cs="Times New Roman"/>
          <w:sz w:val="24"/>
          <w:szCs w:val="24"/>
        </w:rPr>
        <w:t>Проведения доказательных рассуждений, аргументации, выдвижения гипотез и их обоснования;</w:t>
      </w:r>
    </w:p>
    <w:p w:rsid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</w:rPr>
      </w:pPr>
      <w:r w:rsidRPr="002D223D">
        <w:rPr>
          <w:rFonts w:ascii="Times New Roman" w:hAnsi="Times New Roman" w:cs="Times New Roman"/>
          <w:sz w:val="24"/>
          <w:szCs w:val="24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3447DC" w:rsidRPr="002D223D" w:rsidRDefault="003447DC" w:rsidP="003447D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Изучение алгебры в 7 классе направлено на достижение следующих целей и задач: </w:t>
      </w:r>
    </w:p>
    <w:p w:rsidR="003447DC" w:rsidRPr="003447DC" w:rsidRDefault="003447DC" w:rsidP="003447D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Courier New"/>
          <w:b/>
          <w:bCs/>
          <w:sz w:val="24"/>
          <w:lang w:eastAsia="ru-RU"/>
        </w:rPr>
      </w:pPr>
      <w:r w:rsidRPr="003447DC">
        <w:rPr>
          <w:rFonts w:ascii="Times New Roman" w:eastAsia="Times New Roman" w:hAnsi="Times New Roman" w:cs="Courier New"/>
          <w:b/>
          <w:bCs/>
          <w:sz w:val="24"/>
          <w:lang w:eastAsia="ru-RU"/>
        </w:rPr>
        <w:t>Цели:</w:t>
      </w:r>
    </w:p>
    <w:p w:rsidR="003447DC" w:rsidRPr="003447DC" w:rsidRDefault="003447DC" w:rsidP="003447D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Courier New"/>
          <w:sz w:val="24"/>
          <w:lang w:eastAsia="ru-RU"/>
        </w:rPr>
      </w:pPr>
      <w:r w:rsidRPr="003447DC">
        <w:rPr>
          <w:rFonts w:ascii="Times New Roman" w:eastAsia="Times New Roman" w:hAnsi="Times New Roman" w:cs="Courier New"/>
          <w:sz w:val="24"/>
          <w:lang w:eastAsia="ru-RU"/>
        </w:rPr>
        <w:t>Изучение математики на ступени основного общего образования направлено на достижение следующих целей:</w:t>
      </w:r>
    </w:p>
    <w:p w:rsidR="003447DC" w:rsidRPr="003447DC" w:rsidRDefault="003447DC" w:rsidP="003447DC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Courier New"/>
          <w:sz w:val="24"/>
        </w:rPr>
      </w:pPr>
      <w:r w:rsidRPr="003447DC">
        <w:rPr>
          <w:rFonts w:ascii="Times New Roman" w:eastAsia="Calibri" w:hAnsi="Times New Roman" w:cs="Courier New"/>
          <w:bCs/>
          <w:sz w:val="24"/>
        </w:rPr>
        <w:t>овладение системой математических знаний и умений</w:t>
      </w:r>
      <w:r w:rsidRPr="003447DC">
        <w:rPr>
          <w:rFonts w:ascii="Times New Roman" w:eastAsia="Calibri" w:hAnsi="Times New Roman" w:cs="Courier New"/>
          <w:sz w:val="24"/>
        </w:rPr>
        <w:t>, необходимых для применения в практической деятельности,</w:t>
      </w:r>
    </w:p>
    <w:p w:rsidR="003447DC" w:rsidRPr="003447DC" w:rsidRDefault="003447DC" w:rsidP="003447DC">
      <w:pPr>
        <w:numPr>
          <w:ilvl w:val="0"/>
          <w:numId w:val="6"/>
        </w:numPr>
        <w:autoSpaceDE w:val="0"/>
        <w:autoSpaceDN w:val="0"/>
        <w:adjustRightInd w:val="0"/>
        <w:spacing w:before="100" w:beforeAutospacing="1" w:after="0" w:line="240" w:lineRule="auto"/>
        <w:contextualSpacing/>
        <w:jc w:val="both"/>
        <w:rPr>
          <w:rFonts w:ascii="Times New Roman" w:eastAsia="Times New Roman" w:hAnsi="Times New Roman" w:cs="Courier New"/>
          <w:sz w:val="24"/>
          <w:lang w:eastAsia="ru-RU"/>
        </w:rPr>
      </w:pPr>
      <w:r w:rsidRPr="003447DC">
        <w:rPr>
          <w:rFonts w:ascii="Times New Roman" w:eastAsia="Times New Roman" w:hAnsi="Times New Roman" w:cs="Courier New"/>
          <w:sz w:val="24"/>
          <w:lang w:eastAsia="ru-RU"/>
        </w:rPr>
        <w:lastRenderedPageBreak/>
        <w:t>изучения смежных дисциплин, продолжения образования;</w:t>
      </w:r>
    </w:p>
    <w:p w:rsidR="003447DC" w:rsidRPr="003447DC" w:rsidRDefault="003447DC" w:rsidP="003447DC">
      <w:pPr>
        <w:numPr>
          <w:ilvl w:val="0"/>
          <w:numId w:val="6"/>
        </w:numPr>
        <w:autoSpaceDE w:val="0"/>
        <w:autoSpaceDN w:val="0"/>
        <w:adjustRightInd w:val="0"/>
        <w:spacing w:before="100" w:beforeAutospacing="1" w:after="0" w:line="240" w:lineRule="auto"/>
        <w:contextualSpacing/>
        <w:jc w:val="both"/>
        <w:rPr>
          <w:rFonts w:ascii="Times New Roman" w:eastAsia="Times New Roman" w:hAnsi="Times New Roman" w:cs="Courier New"/>
          <w:sz w:val="24"/>
          <w:lang w:eastAsia="ru-RU"/>
        </w:rPr>
      </w:pPr>
      <w:r w:rsidRPr="003447DC">
        <w:rPr>
          <w:rFonts w:ascii="Times New Roman" w:eastAsia="Times New Roman" w:hAnsi="Times New Roman" w:cs="Courier New"/>
          <w:bCs/>
          <w:sz w:val="24"/>
          <w:lang w:eastAsia="ru-RU"/>
        </w:rPr>
        <w:t xml:space="preserve">интеллектуальное развитие, </w:t>
      </w:r>
      <w:r w:rsidRPr="003447DC">
        <w:rPr>
          <w:rFonts w:ascii="Times New Roman" w:eastAsia="Times New Roman" w:hAnsi="Times New Roman" w:cs="Courier New"/>
          <w:sz w:val="24"/>
          <w:lang w:eastAsia="ru-RU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3447DC" w:rsidRPr="003447DC" w:rsidRDefault="003447DC" w:rsidP="003447DC">
      <w:pPr>
        <w:numPr>
          <w:ilvl w:val="0"/>
          <w:numId w:val="6"/>
        </w:numPr>
        <w:autoSpaceDE w:val="0"/>
        <w:autoSpaceDN w:val="0"/>
        <w:adjustRightInd w:val="0"/>
        <w:spacing w:before="100" w:beforeAutospacing="1" w:after="0" w:line="240" w:lineRule="auto"/>
        <w:contextualSpacing/>
        <w:jc w:val="both"/>
        <w:rPr>
          <w:rFonts w:ascii="Times New Roman" w:eastAsia="Times New Roman" w:hAnsi="Times New Roman" w:cs="Courier New"/>
          <w:sz w:val="24"/>
          <w:lang w:eastAsia="ru-RU"/>
        </w:rPr>
      </w:pPr>
      <w:r w:rsidRPr="003447DC">
        <w:rPr>
          <w:rFonts w:ascii="Times New Roman" w:eastAsia="Times New Roman" w:hAnsi="Times New Roman" w:cs="Courier New"/>
          <w:bCs/>
          <w:sz w:val="24"/>
          <w:lang w:eastAsia="ru-RU"/>
        </w:rPr>
        <w:t xml:space="preserve">формирование представлений </w:t>
      </w:r>
      <w:r w:rsidRPr="003447DC">
        <w:rPr>
          <w:rFonts w:ascii="Times New Roman" w:eastAsia="Times New Roman" w:hAnsi="Times New Roman" w:cs="Courier New"/>
          <w:sz w:val="24"/>
          <w:lang w:eastAsia="ru-RU"/>
        </w:rPr>
        <w:t>об идеях и методах математики как универсального языка науки и техники, средства моделирования явлений и процессов;</w:t>
      </w:r>
    </w:p>
    <w:p w:rsidR="003447DC" w:rsidRPr="003447DC" w:rsidRDefault="003447DC" w:rsidP="003447DC">
      <w:pPr>
        <w:widowControl w:val="0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Courier New"/>
          <w:bCs/>
          <w:sz w:val="24"/>
          <w:lang w:eastAsia="ru-RU"/>
        </w:rPr>
        <w:t xml:space="preserve">воспитание </w:t>
      </w:r>
      <w:r w:rsidRPr="003447DC">
        <w:rPr>
          <w:rFonts w:ascii="Times New Roman" w:eastAsia="Times New Roman" w:hAnsi="Times New Roman" w:cs="Courier New"/>
          <w:sz w:val="24"/>
          <w:lang w:eastAsia="ru-RU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</w:t>
      </w:r>
    </w:p>
    <w:p w:rsidR="003447DC" w:rsidRPr="003447DC" w:rsidRDefault="003447DC" w:rsidP="003447DC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Задачи:</w:t>
      </w:r>
    </w:p>
    <w:p w:rsidR="003447DC" w:rsidRPr="003447DC" w:rsidRDefault="003447DC" w:rsidP="003447DC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При изучении курса математики на базовом уровне продолжаются и получают развитие содержательные линии: «Числа и вычисления», «Выражения и их преобразования», «Функции», «Уравнения и неравенства», «Геометрия», «Элементы комбинаторики, теории вероятностей, статистики и логики». В рамках указанных содержательных линий решаются следующие задачи:</w:t>
      </w:r>
    </w:p>
    <w:p w:rsidR="003447DC" w:rsidRPr="003447DC" w:rsidRDefault="003447DC" w:rsidP="003447DC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proofErr w:type="gramStart"/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развитие представление о числе и роли вычислений в человеческой практике; формирование практических навыков выполнения устных, письменных, инструментальных вычислений, развитие вычислительной культуры;</w:t>
      </w:r>
      <w:proofErr w:type="gramEnd"/>
    </w:p>
    <w:p w:rsidR="003447DC" w:rsidRPr="003447DC" w:rsidRDefault="003447DC" w:rsidP="003447DC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овладение символическим языком алгебры, выработка формально-оперативные алгебраических умений и применение их к решению математических и нематематических задач;</w:t>
      </w:r>
    </w:p>
    <w:p w:rsidR="003447DC" w:rsidRPr="003447DC" w:rsidRDefault="003447DC" w:rsidP="003447DC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изучение свойств и графиков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3447DC" w:rsidRPr="003447DC" w:rsidRDefault="003447DC" w:rsidP="003447DC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развитие пространственных представлений и изобразительных умений, освоение основных фактов и методов планиметрии, знакомство с простейшими пространственными телами и их свойствами;</w:t>
      </w:r>
    </w:p>
    <w:p w:rsidR="003447DC" w:rsidRPr="003447DC" w:rsidRDefault="003447DC" w:rsidP="003447DC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получение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3447DC" w:rsidRPr="003447DC" w:rsidRDefault="003447DC" w:rsidP="003447DC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развитие логического мышления и речи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0"/>
          <w:lang w:eastAsia="ru-RU"/>
        </w:rPr>
        <w:t>формирование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A272B3" w:rsidRDefault="00A272B3" w:rsidP="003447DC">
      <w:pPr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  <w:lang w:eastAsia="ru-RU"/>
        </w:rPr>
      </w:pPr>
    </w:p>
    <w:p w:rsidR="00174A58" w:rsidRDefault="00174A58" w:rsidP="003447DC">
      <w:pPr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  <w:lang w:eastAsia="ru-RU"/>
        </w:rPr>
      </w:pPr>
    </w:p>
    <w:p w:rsidR="00174A58" w:rsidRDefault="00174A58" w:rsidP="003447DC">
      <w:pPr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  <w:lang w:eastAsia="ru-RU"/>
        </w:rPr>
      </w:pPr>
    </w:p>
    <w:p w:rsidR="00174A58" w:rsidRDefault="00174A58" w:rsidP="003447DC">
      <w:pPr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  <w:lang w:eastAsia="ru-RU"/>
        </w:rPr>
      </w:pPr>
    </w:p>
    <w:p w:rsidR="00174A58" w:rsidRDefault="00174A58" w:rsidP="003447DC">
      <w:pPr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  <w:lang w:eastAsia="ru-RU"/>
        </w:rPr>
      </w:pPr>
    </w:p>
    <w:p w:rsidR="00174A58" w:rsidRPr="00A15823" w:rsidRDefault="00174A58" w:rsidP="003447DC">
      <w:pPr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  <w:lang w:eastAsia="ru-RU"/>
        </w:rPr>
      </w:pPr>
    </w:p>
    <w:p w:rsidR="00A272B3" w:rsidRPr="00A15823" w:rsidRDefault="00A272B3" w:rsidP="00A272B3">
      <w:pPr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lastRenderedPageBreak/>
        <w:t xml:space="preserve">2. </w:t>
      </w:r>
      <w:r w:rsidRPr="00A15823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Общая характеристика учебного предмета</w:t>
      </w:r>
    </w:p>
    <w:p w:rsidR="00A272B3" w:rsidRDefault="00A272B3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2.1.</w:t>
      </w:r>
      <w:r w:rsidRPr="00A1582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A1582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Роль, значимост</w:t>
      </w:r>
      <w:r w:rsidR="00477CD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ь, преемственность, практическая</w:t>
      </w:r>
      <w:r w:rsidRPr="00A1582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направленность </w:t>
      </w:r>
    </w:p>
    <w:p w:rsidR="003447DC" w:rsidRPr="00A15823" w:rsidRDefault="003447DC" w:rsidP="00A272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</w:p>
    <w:p w:rsidR="003447DC" w:rsidRPr="003447DC" w:rsidRDefault="003447DC" w:rsidP="003447D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4"/>
          <w:lang w:eastAsia="ru-RU"/>
        </w:rPr>
        <w:t>Реализация рабочей программы осуществляется по учебнику «Алгебра – 7» авторов:  Ю.М. Колягин, М.В.Ткачева, Н.Е. Федорова, М.И. Шабунин. Одна их главных особенностей курса алгебры, представленного в этом учебнике, заключается в том, что в нем реализуется взаимосвязь принципов научности и доступности и уделяется особое внимание обеспечению прочного усвоения основ математических знаний всеми учащимися. Основной теоретический материал излагается с постепенным нарастанием его сложности. Этим достигается необходимая дидактическая и логическая последовательность его построения и возможность научного обоснования основных теоретических положений.</w:t>
      </w:r>
    </w:p>
    <w:p w:rsidR="003447DC" w:rsidRPr="003447DC" w:rsidRDefault="003447DC" w:rsidP="003447D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Особенностью курса является также его практическая направленность, которая служит стимулом развития у учащихся интереса к алгебре, а также основой для формирования осознанных математических навыков и умений. «Идеология» курса алгебры 7 класса делает его органическим продолжением и обобщением курса арифметики. Центральное понятие этого курса – понятие числа развивается и расширяется.</w:t>
      </w:r>
    </w:p>
    <w:p w:rsidR="003447DC" w:rsidRPr="003447DC" w:rsidRDefault="003447DC" w:rsidP="003447D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Успешному формированию  навыков и умений способствует алгоритмическая направлен</w:t>
      </w:r>
      <w:r w:rsidRPr="003447D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ость, простота терминологии и символики, достаточное количество упражнений различной труд</w:t>
      </w:r>
      <w:r w:rsidRPr="003447DC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ности, что позволяет выполнять дифференцированную работу с учащимися на уроке. </w:t>
      </w: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В ходе преподавания алгебры в 7 классе, работы над формированием у </w:t>
      </w:r>
      <w:proofErr w:type="gramStart"/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учащихся</w:t>
      </w:r>
      <w:proofErr w:type="gramEnd"/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еречисленных в программе знаний и умений, следует обращать внимание на то, чтобы они овладевали </w:t>
      </w:r>
      <w:r w:rsidRPr="003447DC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умениями общеучебного характера</w:t>
      </w: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разнообразными </w:t>
      </w:r>
      <w:r w:rsidRPr="003447DC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пособами деятельности</w:t>
      </w: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приобретали опыт:</w:t>
      </w: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3447DC" w:rsidRPr="003447DC" w:rsidRDefault="003447DC" w:rsidP="003447DC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ведения доказательных рассуждений, аргументации, выдвижения гипотез и их обоснования;</w:t>
      </w:r>
    </w:p>
    <w:p w:rsidR="008877FA" w:rsidRPr="003447DC" w:rsidRDefault="003447DC" w:rsidP="003447DC">
      <w:pP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44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3447DC" w:rsidRPr="00A15823" w:rsidRDefault="003447DC" w:rsidP="003447D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2.2.</w:t>
      </w:r>
      <w:r w:rsidRPr="00A1582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A1582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Требования к уровню подготовки </w:t>
      </w:r>
      <w:proofErr w:type="gramStart"/>
      <w:r w:rsidRPr="00A1582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обучающихся</w:t>
      </w:r>
      <w:proofErr w:type="gramEnd"/>
      <w:r w:rsidRPr="00A1582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.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 xml:space="preserve">     </w:t>
      </w:r>
      <w:r w:rsidRPr="003447DC">
        <w:rPr>
          <w:rFonts w:ascii="Times New Roman" w:hAnsi="Times New Roman" w:cs="Times New Roman"/>
          <w:sz w:val="24"/>
          <w:szCs w:val="24"/>
          <w:lang w:eastAsia="ru-RU"/>
        </w:rPr>
        <w:t xml:space="preserve">Изучение алгебры в 7 классах направлено на достижение следующих целей: 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продолжить овладевать системой математических знаний и умений</w:t>
      </w:r>
      <w:r w:rsidRPr="003447DC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lastRenderedPageBreak/>
        <w:t xml:space="preserve">продолжить интеллектуальное развитие, </w:t>
      </w:r>
      <w:r w:rsidRPr="003447DC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>продолжить формировать представление</w:t>
      </w:r>
      <w:r w:rsidRPr="003447DC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об идеях и методах математики как универсального языка науки и техники, средства 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оделирования явлений и процессов;</w:t>
      </w:r>
    </w:p>
    <w:p w:rsidR="003447DC" w:rsidRDefault="003447DC" w:rsidP="003447DC">
      <w:pPr>
        <w:pStyle w:val="a3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b/>
          <w:color w:val="000000"/>
          <w:sz w:val="24"/>
          <w:szCs w:val="24"/>
          <w:lang w:eastAsia="ru-RU"/>
        </w:rPr>
        <w:t xml:space="preserve">продолжить воспитание </w:t>
      </w:r>
      <w:r w:rsidRPr="003447DC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культуры личности, отношения к математике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 xml:space="preserve">      </w:t>
      </w:r>
      <w:r w:rsidRPr="003447DC">
        <w:rPr>
          <w:rFonts w:ascii="Times New Roman" w:hAnsi="Times New Roman" w:cs="Times New Roman"/>
          <w:sz w:val="24"/>
          <w:szCs w:val="24"/>
          <w:lang w:eastAsia="ru-RU"/>
        </w:rPr>
        <w:t xml:space="preserve">В ходе учебы следует  обратить внимание, чтобы учащиеся приобретали опыт: 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sz w:val="24"/>
          <w:szCs w:val="24"/>
          <w:lang w:eastAsia="ru-RU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sz w:val="24"/>
          <w:szCs w:val="24"/>
          <w:lang w:eastAsia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3447DC" w:rsidRP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sz w:val="24"/>
          <w:szCs w:val="24"/>
          <w:lang w:eastAsia="ru-RU"/>
        </w:rPr>
        <w:t>проведения доказательных рассуждений, аргументации, выдвижения гипотез и их обоснования;</w:t>
      </w:r>
    </w:p>
    <w:p w:rsid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3447DC">
        <w:rPr>
          <w:rFonts w:ascii="Times New Roman" w:hAnsi="Times New Roman" w:cs="Times New Roman"/>
          <w:sz w:val="24"/>
          <w:szCs w:val="24"/>
          <w:lang w:eastAsia="ru-RU"/>
        </w:rPr>
        <w:t xml:space="preserve"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3447DC" w:rsidRDefault="003447DC" w:rsidP="003447DC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</w:p>
    <w:p w:rsidR="003447DC" w:rsidRPr="00A15823" w:rsidRDefault="003447DC" w:rsidP="003447DC">
      <w:pPr>
        <w:tabs>
          <w:tab w:val="left" w:pos="528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 Место учебного предмета в учебном плане</w:t>
      </w:r>
    </w:p>
    <w:p w:rsidR="003447DC" w:rsidRPr="00174A58" w:rsidRDefault="003447DC" w:rsidP="00174A58">
      <w:pPr>
        <w:tabs>
          <w:tab w:val="left" w:pos="528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оличество часов, на которое рассчитана рабочая программа и сроки её реализации</w:t>
      </w:r>
    </w:p>
    <w:p w:rsidR="00174A58" w:rsidRPr="00A71045" w:rsidRDefault="00174A58" w:rsidP="00174A58">
      <w:pPr>
        <w:spacing w:after="0" w:line="240" w:lineRule="auto"/>
        <w:ind w:left="-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гласно федеральному базисному учебному плану для образовательных учреждений Российской Федерации рабочая программа в 7 рассчитана на 140 часов (4 ч в неделю), в 8 классе на 122 часа (1 полугодие – 4 часа в неделю, 2 полугодие- 3 часа в неделю), в  9 классе </w:t>
      </w:r>
      <w:proofErr w:type="gramStart"/>
      <w:r w:rsidRPr="00A71045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proofErr w:type="gramEnd"/>
      <w:r w:rsidRPr="00A710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36 часов (4 часа в неделю). </w:t>
      </w:r>
    </w:p>
    <w:p w:rsidR="00174A58" w:rsidRPr="00A71045" w:rsidRDefault="00174A58" w:rsidP="00174A58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7104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Годовой календарный график МБОУ «Родионово-Несветайская СОШ № 7» предусматривает изучение алгебры</w:t>
      </w:r>
    </w:p>
    <w:p w:rsidR="00174A58" w:rsidRPr="00A71045" w:rsidRDefault="00D662DF" w:rsidP="00174A5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в 7 классе в количестве 103</w:t>
      </w:r>
      <w:r w:rsidR="00174A58" w:rsidRPr="00A7104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часов (3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аса в неделю), в 8 классе – 103</w:t>
      </w:r>
      <w:r w:rsidR="00174A58" w:rsidRPr="00A7104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часа (3 </w:t>
      </w:r>
      <w:r w:rsidR="00FC2BC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аса в неделю), в 9 классе – 100 часов</w:t>
      </w:r>
      <w:r w:rsidR="00174A58" w:rsidRPr="00A7104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(3 часа в неделю).</w:t>
      </w:r>
    </w:p>
    <w:p w:rsidR="00174A58" w:rsidRPr="00A71045" w:rsidRDefault="00174A58" w:rsidP="00174A58">
      <w:pPr>
        <w:tabs>
          <w:tab w:val="left" w:pos="528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45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ректировка домашних заданий и дат может производиться с учётом пробелов в знаниях учащихся, климатических условий и других объективных причин.</w:t>
      </w:r>
    </w:p>
    <w:p w:rsidR="00174A58" w:rsidRDefault="00174A5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74A58" w:rsidRDefault="00174A5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Pr="00A15823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4. Содержание учебного материала</w:t>
      </w:r>
    </w:p>
    <w:p w:rsidR="00F853D0" w:rsidRPr="00D718BD" w:rsidRDefault="00F853D0" w:rsidP="00F853D0"/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2093"/>
        <w:gridCol w:w="12757"/>
      </w:tblGrid>
      <w:tr w:rsidR="00F853D0" w:rsidTr="00165B08">
        <w:tc>
          <w:tcPr>
            <w:tcW w:w="2093" w:type="dxa"/>
          </w:tcPr>
          <w:p w:rsidR="00F853D0" w:rsidRPr="00F853D0" w:rsidRDefault="00F853D0" w:rsidP="00F853D0">
            <w:pPr>
              <w:pStyle w:val="21"/>
              <w:spacing w:line="240" w:lineRule="auto"/>
              <w:ind w:firstLine="0"/>
              <w:jc w:val="center"/>
              <w:rPr>
                <w:b/>
                <w:szCs w:val="24"/>
              </w:rPr>
            </w:pPr>
            <w:r w:rsidRPr="00F853D0">
              <w:rPr>
                <w:b/>
                <w:szCs w:val="24"/>
              </w:rPr>
              <w:t>Раздел</w:t>
            </w:r>
          </w:p>
        </w:tc>
        <w:tc>
          <w:tcPr>
            <w:tcW w:w="12757" w:type="dxa"/>
          </w:tcPr>
          <w:p w:rsidR="00F853D0" w:rsidRPr="00F853D0" w:rsidRDefault="00F853D0" w:rsidP="00F853D0">
            <w:pPr>
              <w:pStyle w:val="21"/>
              <w:spacing w:line="240" w:lineRule="auto"/>
              <w:ind w:firstLine="0"/>
              <w:jc w:val="center"/>
              <w:rPr>
                <w:b/>
                <w:szCs w:val="24"/>
              </w:rPr>
            </w:pPr>
            <w:r w:rsidRPr="00F853D0">
              <w:rPr>
                <w:b/>
                <w:szCs w:val="24"/>
              </w:rPr>
              <w:t>Характеристика основных содержательных линий</w:t>
            </w: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rPr>
                <w:b/>
                <w:bCs/>
                <w:sz w:val="24"/>
                <w:szCs w:val="24"/>
              </w:rPr>
            </w:pPr>
            <w:r w:rsidRPr="00FC2BCF">
              <w:rPr>
                <w:b/>
                <w:bCs/>
                <w:sz w:val="24"/>
                <w:szCs w:val="24"/>
              </w:rPr>
              <w:t xml:space="preserve">Повторение материала 6 класса </w:t>
            </w:r>
          </w:p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</w:p>
        </w:tc>
        <w:tc>
          <w:tcPr>
            <w:tcW w:w="12757" w:type="dxa"/>
          </w:tcPr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  <w:r>
              <w:rPr>
                <w:szCs w:val="24"/>
              </w:rPr>
              <w:t>П</w:t>
            </w:r>
            <w:r w:rsidRPr="006B02E4">
              <w:rPr>
                <w:szCs w:val="24"/>
              </w:rPr>
              <w:t>овторение пройденного материала, обобщение и систематизация</w:t>
            </w: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color w:val="000000"/>
                <w:szCs w:val="24"/>
              </w:rPr>
              <w:t>Алгебраические выражения</w:t>
            </w:r>
          </w:p>
        </w:tc>
        <w:tc>
          <w:tcPr>
            <w:tcW w:w="12757" w:type="dxa"/>
          </w:tcPr>
          <w:p w:rsidR="00F853D0" w:rsidRPr="006B02E4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color w:val="000000"/>
                <w:szCs w:val="24"/>
              </w:rPr>
            </w:pPr>
            <w:r w:rsidRPr="006B02E4">
              <w:rPr>
                <w:color w:val="000000"/>
                <w:szCs w:val="24"/>
              </w:rPr>
              <w:t>Числовые и алгебраические выражения. Формулы. Свойства арифметических действий. Правила раскрытия скобок.</w:t>
            </w:r>
          </w:p>
          <w:p w:rsidR="00F853D0" w:rsidRPr="006B02E4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color w:val="000000"/>
                <w:szCs w:val="24"/>
              </w:rPr>
            </w:pPr>
            <w:r w:rsidRPr="006B02E4">
              <w:rPr>
                <w:b/>
                <w:bCs/>
                <w:color w:val="000000"/>
                <w:szCs w:val="24"/>
              </w:rPr>
              <w:t xml:space="preserve"> Цель – </w:t>
            </w:r>
            <w:r w:rsidRPr="006B02E4">
              <w:rPr>
                <w:color w:val="000000"/>
                <w:szCs w:val="24"/>
              </w:rPr>
              <w:t>систематизировать и обобщить сведения о преобразовании выражений, полученные учащимися в курсе математики 5,6 классов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proofErr w:type="gramStart"/>
            <w:r w:rsidRPr="00F853D0">
              <w:rPr>
                <w:b/>
                <w:i/>
                <w:sz w:val="24"/>
                <w:szCs w:val="24"/>
              </w:rPr>
              <w:t>Знать</w:t>
            </w:r>
            <w:r w:rsidRPr="00F853D0">
              <w:rPr>
                <w:sz w:val="24"/>
                <w:szCs w:val="24"/>
              </w:rPr>
              <w:t xml:space="preserve"> какие числа являются целыми, дробными, рациональными, положительными, отрицательными и др.; свойства действий над числами; знать и понимать термины: числовое выражение, выражение с переменными, значение выражения, среднее арифметическое, размах, мода и медиана ряда данных.</w:t>
            </w:r>
            <w:proofErr w:type="gramEnd"/>
          </w:p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  <w:r w:rsidRPr="006B02E4">
              <w:rPr>
                <w:b/>
                <w:i/>
                <w:szCs w:val="24"/>
              </w:rPr>
              <w:t>Уметь</w:t>
            </w:r>
            <w:r w:rsidRPr="006B02E4">
              <w:rPr>
                <w:szCs w:val="24"/>
              </w:rPr>
              <w:t xml:space="preserve"> осуществлять в буквенных выражениях числовые подстановки и выполнять соответствующие вычисления; сравнивать значения буквенных выражений при заданных значениях входящих в них переменных; применять свойства действий над числами при нахождении значений числовых выражений</w:t>
            </w: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color w:val="000000"/>
                <w:szCs w:val="24"/>
              </w:rPr>
              <w:t>Уравнения с одним неизвестным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 xml:space="preserve">Уравнение и его корни. Уравнения, сводящиеся к </w:t>
            </w:r>
            <w:proofErr w:type="gramStart"/>
            <w:r w:rsidRPr="00F853D0">
              <w:rPr>
                <w:sz w:val="24"/>
                <w:szCs w:val="24"/>
              </w:rPr>
              <w:t>линейным</w:t>
            </w:r>
            <w:proofErr w:type="gramEnd"/>
            <w:r w:rsidRPr="00F853D0">
              <w:rPr>
                <w:sz w:val="24"/>
                <w:szCs w:val="24"/>
              </w:rPr>
              <w:t>. Решение задач с помощью уравнений.</w:t>
            </w:r>
          </w:p>
          <w:p w:rsidR="00F853D0" w:rsidRPr="00F853D0" w:rsidRDefault="00F853D0" w:rsidP="00165B08">
            <w:pPr>
              <w:ind w:firstLine="720"/>
              <w:rPr>
                <w:bCs/>
                <w:iCs/>
                <w:sz w:val="24"/>
                <w:szCs w:val="24"/>
              </w:rPr>
            </w:pPr>
            <w:r w:rsidRPr="00F853D0">
              <w:rPr>
                <w:b/>
                <w:bCs/>
                <w:color w:val="000000"/>
                <w:sz w:val="24"/>
                <w:szCs w:val="24"/>
              </w:rPr>
              <w:t>Цель –</w:t>
            </w:r>
            <w:r w:rsidRPr="00F853D0">
              <w:rPr>
                <w:b/>
                <w:i/>
                <w:sz w:val="24"/>
                <w:szCs w:val="24"/>
              </w:rPr>
              <w:t xml:space="preserve"> </w:t>
            </w:r>
            <w:r w:rsidRPr="00F853D0">
              <w:rPr>
                <w:bCs/>
                <w:iCs/>
                <w:sz w:val="24"/>
                <w:szCs w:val="24"/>
              </w:rPr>
              <w:t>совершенствовать умения решения линейных уравнений и текстовых задач, решаемых с помощью уравнений.</w:t>
            </w:r>
          </w:p>
          <w:p w:rsidR="00F853D0" w:rsidRPr="00F853D0" w:rsidRDefault="00F853D0" w:rsidP="00165B08">
            <w:pPr>
              <w:ind w:firstLine="720"/>
              <w:rPr>
                <w:bCs/>
                <w:iCs/>
                <w:sz w:val="24"/>
                <w:szCs w:val="24"/>
              </w:rPr>
            </w:pPr>
            <w:r w:rsidRPr="00F853D0">
              <w:rPr>
                <w:b/>
                <w:i/>
                <w:sz w:val="24"/>
                <w:szCs w:val="24"/>
              </w:rPr>
              <w:t>Знать</w:t>
            </w:r>
            <w:r w:rsidRPr="00F853D0">
              <w:rPr>
                <w:sz w:val="24"/>
                <w:szCs w:val="24"/>
              </w:rPr>
              <w:t xml:space="preserve"> </w:t>
            </w:r>
            <w:r w:rsidRPr="00F853D0">
              <w:rPr>
                <w:bCs/>
                <w:iCs/>
                <w:sz w:val="24"/>
                <w:szCs w:val="24"/>
              </w:rPr>
              <w:t>определение линейного уравнения, корня уравнения, области определения уравнения.</w:t>
            </w:r>
          </w:p>
          <w:p w:rsidR="00F853D0" w:rsidRPr="006B02E4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bCs/>
                <w:iCs/>
                <w:szCs w:val="24"/>
              </w:rPr>
            </w:pPr>
            <w:r w:rsidRPr="00F853D0">
              <w:rPr>
                <w:b/>
                <w:i/>
                <w:szCs w:val="24"/>
              </w:rPr>
              <w:t xml:space="preserve">Уметь </w:t>
            </w:r>
            <w:r w:rsidRPr="00F853D0">
              <w:rPr>
                <w:bCs/>
                <w:iCs/>
                <w:szCs w:val="24"/>
              </w:rPr>
              <w:t>решать линейные уравнения и уравнения, сводящиеся к ним; составлять уравнение по тексту задачи</w:t>
            </w:r>
            <w:r w:rsidRPr="006B02E4">
              <w:rPr>
                <w:bCs/>
                <w:iCs/>
                <w:szCs w:val="24"/>
              </w:rPr>
              <w:t>.</w:t>
            </w:r>
          </w:p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color w:val="000000"/>
                <w:szCs w:val="24"/>
              </w:rPr>
              <w:t xml:space="preserve">Одночлены и многочлены  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color w:val="000000"/>
                <w:szCs w:val="24"/>
              </w:rPr>
            </w:pPr>
            <w:r w:rsidRPr="00F853D0">
              <w:rPr>
                <w:color w:val="000000"/>
                <w:szCs w:val="24"/>
              </w:rPr>
              <w:t xml:space="preserve">Степень с натуральным показателем. Свойства степени. Одночлен. Стандартный вид одночлена. Многочлены. Сложение, вычитание и умножение многочленов. </w:t>
            </w:r>
          </w:p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bCs/>
                <w:color w:val="000000"/>
                <w:szCs w:val="24"/>
              </w:rPr>
            </w:pPr>
            <w:r w:rsidRPr="00F853D0">
              <w:rPr>
                <w:b/>
                <w:bCs/>
                <w:color w:val="000000"/>
                <w:szCs w:val="24"/>
              </w:rPr>
              <w:t xml:space="preserve">Цель – </w:t>
            </w:r>
            <w:r w:rsidRPr="00F853D0">
              <w:rPr>
                <w:bCs/>
                <w:color w:val="000000"/>
                <w:szCs w:val="24"/>
              </w:rPr>
              <w:t>выработать умение выполнять сложение, вычитание, умножение одночленов и многочленов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/>
                <w:i/>
                <w:sz w:val="24"/>
                <w:szCs w:val="24"/>
              </w:rPr>
              <w:t>Знать</w:t>
            </w:r>
            <w:r w:rsidRPr="00F853D0">
              <w:rPr>
                <w:sz w:val="24"/>
                <w:szCs w:val="24"/>
              </w:rPr>
              <w:t xml:space="preserve"> определение одночлена и многочлена, понимать формулировку заданий: «упростить выражение»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/>
                <w:i/>
                <w:sz w:val="24"/>
                <w:szCs w:val="24"/>
              </w:rPr>
              <w:t>Уметь</w:t>
            </w:r>
            <w:r w:rsidRPr="00F853D0">
              <w:rPr>
                <w:sz w:val="24"/>
                <w:szCs w:val="24"/>
              </w:rPr>
              <w:t xml:space="preserve"> приводить многочлен к стандартному виду, выполнять действия с многочленами.</w:t>
            </w:r>
          </w:p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iCs/>
                <w:szCs w:val="24"/>
              </w:rPr>
              <w:lastRenderedPageBreak/>
              <w:t>Разложение многочленов на множители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jc w:val="left"/>
              <w:rPr>
                <w:color w:val="000000"/>
                <w:szCs w:val="24"/>
              </w:rPr>
            </w:pPr>
            <w:r w:rsidRPr="00F853D0">
              <w:rPr>
                <w:bCs/>
                <w:iCs/>
                <w:szCs w:val="24"/>
              </w:rPr>
              <w:t xml:space="preserve">Вынесение общего множителя за скобки. Способ группировки. </w:t>
            </w:r>
            <w:r w:rsidRPr="00F853D0">
              <w:rPr>
                <w:color w:val="000000"/>
                <w:szCs w:val="24"/>
              </w:rPr>
              <w:t xml:space="preserve">Формулы </w:t>
            </w:r>
            <w:r w:rsidRPr="00F853D0">
              <w:rPr>
                <w:color w:val="000000"/>
                <w:position w:val="-10"/>
                <w:szCs w:val="24"/>
              </w:rPr>
              <w:object w:dxaOrig="70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7.5pt;height:21pt" o:ole="">
                  <v:imagedata r:id="rId8" o:title=""/>
                </v:shape>
                <o:OLEObject Type="Embed" ProgID="Equation.3" ShapeID="_x0000_i1025" DrawAspect="Content" ObjectID="_1508321849" r:id="rId9"/>
              </w:object>
            </w:r>
            <w:r w:rsidRPr="00F853D0">
              <w:rPr>
                <w:color w:val="000000"/>
                <w:szCs w:val="24"/>
              </w:rPr>
              <w:t xml:space="preserve">, </w:t>
            </w:r>
            <w:r w:rsidRPr="00F853D0">
              <w:rPr>
                <w:bCs/>
                <w:i/>
                <w:szCs w:val="24"/>
              </w:rPr>
              <w:t>куб суммы и куб разности, формула суммы кубов и разности кубов</w:t>
            </w:r>
            <w:proofErr w:type="gramStart"/>
            <w:r w:rsidRPr="00F853D0">
              <w:rPr>
                <w:b/>
                <w:bCs/>
                <w:i/>
                <w:szCs w:val="24"/>
                <w:vertAlign w:val="superscript"/>
              </w:rPr>
              <w:footnoteReference w:customMarkFollows="1" w:id="1"/>
              <w:t>1</w:t>
            </w:r>
            <w:proofErr w:type="gramEnd"/>
            <w:r w:rsidRPr="00F853D0">
              <w:rPr>
                <w:bCs/>
                <w:szCs w:val="24"/>
              </w:rPr>
              <w:t xml:space="preserve">. </w:t>
            </w:r>
            <w:r w:rsidRPr="00F853D0">
              <w:rPr>
                <w:color w:val="000000"/>
                <w:szCs w:val="24"/>
              </w:rPr>
              <w:t>Применение формул сокращённого умножения к разложению на множители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Cs/>
                <w:iCs/>
                <w:sz w:val="24"/>
                <w:szCs w:val="24"/>
              </w:rPr>
              <w:t xml:space="preserve"> </w:t>
            </w:r>
            <w:r w:rsidRPr="00F853D0">
              <w:rPr>
                <w:b/>
                <w:bCs/>
                <w:sz w:val="24"/>
                <w:szCs w:val="24"/>
              </w:rPr>
              <w:t xml:space="preserve">Цель – </w:t>
            </w:r>
            <w:r w:rsidRPr="00F853D0">
              <w:rPr>
                <w:sz w:val="24"/>
                <w:szCs w:val="24"/>
              </w:rPr>
              <w:t>выработать умение выполнять разложение многочлена на  множители, применять полученные навыки при решении уравнений, доказательстве тождеств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/>
                <w:bCs/>
                <w:i/>
                <w:iCs/>
                <w:sz w:val="24"/>
                <w:szCs w:val="24"/>
              </w:rPr>
              <w:t>Знать</w:t>
            </w:r>
            <w:r w:rsidRPr="00F853D0">
              <w:rPr>
                <w:sz w:val="24"/>
                <w:szCs w:val="24"/>
              </w:rPr>
              <w:t xml:space="preserve"> способы разложения многочлена на множители, формулы сокращенного умножения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/>
                <w:bCs/>
                <w:i/>
                <w:iCs/>
                <w:sz w:val="24"/>
                <w:szCs w:val="24"/>
              </w:rPr>
              <w:t>Уметь</w:t>
            </w:r>
            <w:r w:rsidRPr="00F853D0">
              <w:rPr>
                <w:b/>
                <w:bCs/>
                <w:sz w:val="24"/>
                <w:szCs w:val="24"/>
              </w:rPr>
              <w:t xml:space="preserve"> </w:t>
            </w:r>
            <w:r w:rsidRPr="00F853D0">
              <w:rPr>
                <w:sz w:val="24"/>
                <w:szCs w:val="24"/>
              </w:rPr>
              <w:t>разложить многочлен на множители.</w:t>
            </w:r>
          </w:p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color w:val="000000"/>
                <w:szCs w:val="24"/>
              </w:rPr>
              <w:t xml:space="preserve">Алгебраические дроби  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ind w:left="36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 xml:space="preserve">Уравнения. Уравнение с одной переменной. Корень уравнения. </w:t>
            </w:r>
          </w:p>
          <w:p w:rsidR="00F853D0" w:rsidRPr="00F853D0" w:rsidRDefault="00F853D0" w:rsidP="00165B08">
            <w:pPr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Линейное уравнение Решение текстовых задач алгебраическим способом.</w:t>
            </w:r>
          </w:p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jc w:val="left"/>
              <w:rPr>
                <w:bCs/>
                <w:color w:val="000000"/>
                <w:szCs w:val="24"/>
              </w:rPr>
            </w:pPr>
            <w:r w:rsidRPr="00F853D0">
              <w:rPr>
                <w:b/>
                <w:bCs/>
                <w:color w:val="000000"/>
                <w:szCs w:val="24"/>
              </w:rPr>
              <w:t xml:space="preserve">Цель – </w:t>
            </w:r>
            <w:r w:rsidRPr="00F853D0">
              <w:rPr>
                <w:bCs/>
                <w:color w:val="000000"/>
                <w:szCs w:val="24"/>
              </w:rPr>
              <w:t>выработать умение применять в несложных случаях формулы сокращённого умножения для преобразования алгебраических дробей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/>
                <w:i/>
                <w:sz w:val="24"/>
                <w:szCs w:val="24"/>
              </w:rPr>
              <w:t>Знать</w:t>
            </w:r>
            <w:r w:rsidRPr="00F853D0">
              <w:rPr>
                <w:sz w:val="24"/>
                <w:szCs w:val="24"/>
              </w:rPr>
              <w:t xml:space="preserve"> правила сокращения дроби, приведение дробей к общему знаменателю, арифметических действий над алгебраическими дробями.</w:t>
            </w:r>
          </w:p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jc w:val="left"/>
              <w:rPr>
                <w:iCs/>
                <w:szCs w:val="24"/>
              </w:rPr>
            </w:pPr>
            <w:r w:rsidRPr="00F853D0">
              <w:rPr>
                <w:b/>
                <w:i/>
                <w:szCs w:val="24"/>
              </w:rPr>
              <w:t>Уметь</w:t>
            </w:r>
            <w:r w:rsidRPr="00F853D0">
              <w:rPr>
                <w:i/>
                <w:szCs w:val="24"/>
              </w:rPr>
              <w:t xml:space="preserve"> </w:t>
            </w:r>
            <w:r w:rsidRPr="00F853D0">
              <w:rPr>
                <w:iCs/>
                <w:szCs w:val="24"/>
              </w:rPr>
              <w:t>преобразовать алгебраическую дробь.</w:t>
            </w:r>
          </w:p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bCs/>
                <w:szCs w:val="24"/>
              </w:rPr>
              <w:t>Функции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color w:val="000000"/>
                <w:szCs w:val="24"/>
              </w:rPr>
            </w:pPr>
            <w:r w:rsidRPr="00F853D0">
              <w:rPr>
                <w:color w:val="000000"/>
                <w:szCs w:val="24"/>
              </w:rPr>
              <w:t xml:space="preserve">Функция, область определения функции, способы задания функции. График функции. Функция  </w:t>
            </w:r>
            <w:r w:rsidRPr="00F853D0">
              <w:rPr>
                <w:i/>
                <w:color w:val="000000"/>
                <w:szCs w:val="24"/>
                <w:lang w:val="en-US"/>
              </w:rPr>
              <w:t>y</w:t>
            </w:r>
            <w:r w:rsidRPr="00F853D0">
              <w:rPr>
                <w:i/>
                <w:color w:val="000000"/>
                <w:szCs w:val="24"/>
              </w:rPr>
              <w:t>=</w:t>
            </w:r>
            <w:r w:rsidRPr="00F853D0">
              <w:rPr>
                <w:i/>
                <w:color w:val="000000"/>
                <w:szCs w:val="24"/>
                <w:lang w:val="en-US"/>
              </w:rPr>
              <w:t>kx</w:t>
            </w:r>
            <w:r w:rsidRPr="00F853D0">
              <w:rPr>
                <w:color w:val="000000"/>
                <w:szCs w:val="24"/>
              </w:rPr>
              <w:t xml:space="preserve"> и её график. Линейная функция и ее график.</w:t>
            </w:r>
          </w:p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i/>
                <w:color w:val="000000"/>
                <w:szCs w:val="24"/>
              </w:rPr>
            </w:pPr>
            <w:r w:rsidRPr="00F853D0">
              <w:rPr>
                <w:b/>
                <w:bCs/>
                <w:color w:val="000000"/>
                <w:szCs w:val="24"/>
              </w:rPr>
              <w:t xml:space="preserve">Цель – </w:t>
            </w:r>
            <w:r w:rsidRPr="00F853D0">
              <w:rPr>
                <w:color w:val="000000"/>
                <w:szCs w:val="24"/>
              </w:rPr>
              <w:t xml:space="preserve">познакомить  учащихся с основными функциональными понятиями и с графиками функций </w:t>
            </w:r>
            <w:r w:rsidRPr="00F853D0">
              <w:rPr>
                <w:i/>
                <w:color w:val="000000"/>
                <w:szCs w:val="24"/>
                <w:lang w:val="en-US"/>
              </w:rPr>
              <w:t>y</w:t>
            </w:r>
            <w:r w:rsidRPr="00F853D0">
              <w:rPr>
                <w:i/>
                <w:color w:val="000000"/>
                <w:szCs w:val="24"/>
              </w:rPr>
              <w:t>=</w:t>
            </w:r>
            <w:r w:rsidRPr="00F853D0">
              <w:rPr>
                <w:i/>
                <w:color w:val="000000"/>
                <w:szCs w:val="24"/>
                <w:lang w:val="en-US"/>
              </w:rPr>
              <w:t>kx</w:t>
            </w:r>
            <w:r w:rsidRPr="00F853D0">
              <w:rPr>
                <w:i/>
                <w:color w:val="000000"/>
                <w:szCs w:val="24"/>
              </w:rPr>
              <w:t>+</w:t>
            </w:r>
            <w:r w:rsidRPr="00F853D0">
              <w:rPr>
                <w:i/>
                <w:color w:val="000000"/>
                <w:szCs w:val="24"/>
                <w:lang w:val="en-US"/>
              </w:rPr>
              <w:t>b</w:t>
            </w:r>
            <w:r w:rsidRPr="00F853D0">
              <w:rPr>
                <w:i/>
                <w:color w:val="000000"/>
                <w:szCs w:val="24"/>
              </w:rPr>
              <w:t xml:space="preserve">,  </w:t>
            </w:r>
            <w:r w:rsidRPr="00F853D0">
              <w:rPr>
                <w:i/>
                <w:color w:val="000000"/>
                <w:szCs w:val="24"/>
                <w:lang w:val="en-US"/>
              </w:rPr>
              <w:t>y</w:t>
            </w:r>
            <w:r w:rsidRPr="00F853D0">
              <w:rPr>
                <w:i/>
                <w:color w:val="000000"/>
                <w:szCs w:val="24"/>
              </w:rPr>
              <w:t>=</w:t>
            </w:r>
            <w:r w:rsidRPr="00F853D0">
              <w:rPr>
                <w:i/>
                <w:color w:val="000000"/>
                <w:szCs w:val="24"/>
                <w:lang w:val="en-US"/>
              </w:rPr>
              <w:t>kx</w:t>
            </w:r>
            <w:r w:rsidRPr="00F853D0">
              <w:rPr>
                <w:i/>
                <w:color w:val="000000"/>
                <w:szCs w:val="24"/>
              </w:rPr>
              <w:t>.</w:t>
            </w:r>
          </w:p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szCs w:val="24"/>
              </w:rPr>
            </w:pPr>
            <w:r w:rsidRPr="00F853D0">
              <w:rPr>
                <w:b/>
                <w:i/>
                <w:szCs w:val="24"/>
              </w:rPr>
              <w:t>Знать</w:t>
            </w:r>
            <w:r w:rsidRPr="00F853D0">
              <w:rPr>
                <w:b/>
                <w:szCs w:val="24"/>
              </w:rPr>
              <w:t xml:space="preserve"> </w:t>
            </w:r>
            <w:r w:rsidRPr="00F853D0">
              <w:rPr>
                <w:szCs w:val="24"/>
              </w:rPr>
              <w:t>определения функции, области определения функции, области значений, что такое аргумент, какая переменная называется зависимой, какая независимой; понимать, что такое функция.</w:t>
            </w:r>
          </w:p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color w:val="000000"/>
                <w:szCs w:val="24"/>
              </w:rPr>
            </w:pPr>
            <w:r w:rsidRPr="00F853D0">
              <w:rPr>
                <w:b/>
                <w:i/>
                <w:szCs w:val="24"/>
              </w:rPr>
              <w:t>Уметь</w:t>
            </w:r>
            <w:r w:rsidRPr="00F853D0">
              <w:rPr>
                <w:i/>
                <w:szCs w:val="24"/>
              </w:rPr>
              <w:t xml:space="preserve"> </w:t>
            </w:r>
            <w:r w:rsidRPr="00F853D0">
              <w:rPr>
                <w:szCs w:val="24"/>
              </w:rPr>
              <w:t>правильно употреблять функциональную терминологию (значение функции, аргумент, график функции, область определения, область значений); находить значения функций, заданных формулой, таблицей, графиком; решать обратную задачу; строить графики линейной функции, прямой и обратной пропорциональности; интерпретировать в несложных случаях графики реальных зависимостей между величинами, отвечая на поставленные вопросы.</w:t>
            </w:r>
          </w:p>
          <w:p w:rsid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color w:val="000000"/>
                <w:szCs w:val="24"/>
              </w:rPr>
              <w:t xml:space="preserve">Системы двух уравнений с двумя </w:t>
            </w:r>
            <w:r w:rsidRPr="00FC2BCF">
              <w:rPr>
                <w:b/>
                <w:color w:val="000000"/>
                <w:szCs w:val="24"/>
              </w:rPr>
              <w:lastRenderedPageBreak/>
              <w:t>неизвестными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color w:val="000000"/>
                <w:szCs w:val="24"/>
              </w:rPr>
            </w:pPr>
            <w:r w:rsidRPr="00F853D0">
              <w:rPr>
                <w:color w:val="000000"/>
                <w:szCs w:val="24"/>
              </w:rPr>
              <w:lastRenderedPageBreak/>
              <w:t xml:space="preserve">Системы уравнений с двумя переменными. Решение систем двух линейных уравнений с двумя переменными, графический способ. Решение задач методом составления систем уравнений. </w:t>
            </w:r>
          </w:p>
          <w:p w:rsidR="00F853D0" w:rsidRPr="00F853D0" w:rsidRDefault="00F853D0" w:rsidP="00165B08">
            <w:pPr>
              <w:pStyle w:val="21"/>
              <w:widowControl w:val="0"/>
              <w:spacing w:after="0" w:line="240" w:lineRule="auto"/>
              <w:ind w:firstLine="720"/>
              <w:rPr>
                <w:color w:val="000000"/>
                <w:szCs w:val="24"/>
              </w:rPr>
            </w:pPr>
            <w:r w:rsidRPr="00F853D0">
              <w:rPr>
                <w:b/>
                <w:bCs/>
                <w:color w:val="000000"/>
                <w:szCs w:val="24"/>
              </w:rPr>
              <w:t xml:space="preserve">Цель – </w:t>
            </w:r>
            <w:r w:rsidRPr="00F853D0">
              <w:rPr>
                <w:bCs/>
                <w:color w:val="000000"/>
                <w:szCs w:val="24"/>
              </w:rPr>
              <w:t>познакомить учащихся со способами решения систем линейных уравнений с двумя переменными, выработать умение решать системы уравнений и применять их при решении текстовых задач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/>
                <w:i/>
                <w:sz w:val="24"/>
                <w:szCs w:val="24"/>
              </w:rPr>
              <w:lastRenderedPageBreak/>
              <w:t>Знать</w:t>
            </w:r>
            <w:r w:rsidRPr="00F853D0">
              <w:rPr>
                <w:sz w:val="24"/>
                <w:szCs w:val="24"/>
              </w:rPr>
              <w:t>, что такое линейное уравнение с двумя переменными, система уравнений,  знать различные способы решения систем уравнений с двумя переменными: способ подстановки, способ сложения; понимать, что уравнение – это математический аппарат решения разнообразных задач из математики, смежных областей знаний, практики.</w:t>
            </w:r>
          </w:p>
          <w:p w:rsidR="00F853D0" w:rsidRPr="00F853D0" w:rsidRDefault="00F853D0" w:rsidP="00165B08">
            <w:pPr>
              <w:ind w:firstLine="720"/>
              <w:rPr>
                <w:sz w:val="24"/>
                <w:szCs w:val="24"/>
              </w:rPr>
            </w:pPr>
            <w:r w:rsidRPr="00F853D0">
              <w:rPr>
                <w:b/>
                <w:i/>
                <w:sz w:val="24"/>
                <w:szCs w:val="24"/>
              </w:rPr>
              <w:t>Уметь</w:t>
            </w:r>
            <w:r w:rsidRPr="00F853D0">
              <w:rPr>
                <w:i/>
                <w:sz w:val="24"/>
                <w:szCs w:val="24"/>
              </w:rPr>
              <w:t xml:space="preserve"> </w:t>
            </w:r>
            <w:r w:rsidRPr="00F853D0">
              <w:rPr>
                <w:sz w:val="24"/>
                <w:szCs w:val="24"/>
              </w:rPr>
              <w:t>правильно употреблять термины: «уравнение с двумя переменными», «система»; понимать их в тексте, в речи учителя, понимать формулировку задачи «решить систему  уравнений с двумя переменными»; строить некоторые графики уравнения с двумя переменными;  решать системы уравнений с двумя переменными различными способами.</w:t>
            </w:r>
          </w:p>
          <w:p w:rsidR="00F853D0" w:rsidRP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color w:val="000000"/>
                <w:szCs w:val="24"/>
              </w:rPr>
              <w:lastRenderedPageBreak/>
              <w:t>В</w:t>
            </w:r>
            <w:r w:rsidR="00FC2BCF" w:rsidRPr="00FC2BCF">
              <w:rPr>
                <w:b/>
                <w:color w:val="000000"/>
                <w:szCs w:val="24"/>
              </w:rPr>
              <w:t>в</w:t>
            </w:r>
            <w:r w:rsidRPr="00FC2BCF">
              <w:rPr>
                <w:b/>
                <w:color w:val="000000"/>
                <w:szCs w:val="24"/>
              </w:rPr>
              <w:t>едение в комбинаторику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b/>
                <w:bCs/>
                <w:sz w:val="24"/>
                <w:szCs w:val="24"/>
              </w:rPr>
              <w:t>       </w:t>
            </w:r>
            <w:r w:rsidRPr="00F853D0">
              <w:rPr>
                <w:color w:val="000000"/>
                <w:sz w:val="24"/>
                <w:szCs w:val="24"/>
              </w:rPr>
              <w:t xml:space="preserve">Таблицы. Вычисления в таблицах. </w:t>
            </w:r>
            <w:r w:rsidRPr="00F853D0">
              <w:rPr>
                <w:sz w:val="24"/>
                <w:szCs w:val="24"/>
              </w:rPr>
              <w:t>Диаграммы столбиковые</w:t>
            </w:r>
            <w:proofErr w:type="gramStart"/>
            <w:r w:rsidRPr="00F853D0">
              <w:rPr>
                <w:sz w:val="24"/>
                <w:szCs w:val="24"/>
              </w:rPr>
              <w:t xml:space="preserve"> ,</w:t>
            </w:r>
            <w:proofErr w:type="gramEnd"/>
            <w:r w:rsidRPr="00F853D0">
              <w:rPr>
                <w:sz w:val="24"/>
                <w:szCs w:val="24"/>
              </w:rPr>
              <w:t xml:space="preserve"> круговые и диаграммы рассеивания.</w:t>
            </w:r>
          </w:p>
          <w:p w:rsidR="00F853D0" w:rsidRPr="00F853D0" w:rsidRDefault="00F853D0" w:rsidP="00165B08">
            <w:pPr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Медиана, дисперсия, среднее арифметическое. Свойства среднего арифметического и дисперсии.</w:t>
            </w:r>
          </w:p>
          <w:p w:rsidR="00F853D0" w:rsidRPr="00F853D0" w:rsidRDefault="00F853D0" w:rsidP="00165B08">
            <w:pPr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Случайная изменчивость. Случайные события и вероятность</w:t>
            </w:r>
          </w:p>
          <w:p w:rsidR="00F853D0" w:rsidRPr="00F853D0" w:rsidRDefault="00F853D0" w:rsidP="00F853D0">
            <w:pPr>
              <w:spacing w:before="6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Уметь уверенно искать нужную информацию в таблице</w:t>
            </w:r>
          </w:p>
          <w:p w:rsidR="00F853D0" w:rsidRPr="00F853D0" w:rsidRDefault="00F853D0" w:rsidP="00F853D0">
            <w:pPr>
              <w:spacing w:before="6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Уметь составлять простейшие таблицы с результатами измерений.</w:t>
            </w:r>
          </w:p>
          <w:p w:rsidR="00F853D0" w:rsidRPr="00F853D0" w:rsidRDefault="00F853D0" w:rsidP="00165B08">
            <w:pPr>
              <w:spacing w:before="6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Уметь строить столбиковые и круговые диаграммы по имеющимся данным</w:t>
            </w:r>
          </w:p>
          <w:p w:rsidR="00F853D0" w:rsidRPr="00F853D0" w:rsidRDefault="00F853D0" w:rsidP="00165B08">
            <w:pPr>
              <w:spacing w:before="6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Уметь вычислять среднее значение набора.</w:t>
            </w:r>
          </w:p>
          <w:p w:rsidR="00F853D0" w:rsidRPr="00F853D0" w:rsidRDefault="00F853D0" w:rsidP="00165B08">
            <w:pPr>
              <w:spacing w:before="6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Уметь вычислять медиану набора.</w:t>
            </w:r>
          </w:p>
          <w:p w:rsidR="00F853D0" w:rsidRPr="00F853D0" w:rsidRDefault="00F853D0" w:rsidP="00165B08">
            <w:pPr>
              <w:spacing w:before="60"/>
              <w:rPr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Уметь вычислять наибольшее и наименьшее значения набора чисел, его размах.</w:t>
            </w:r>
          </w:p>
          <w:p w:rsidR="00F853D0" w:rsidRP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  <w:tr w:rsidR="00F853D0" w:rsidTr="00165B08">
        <w:tc>
          <w:tcPr>
            <w:tcW w:w="2093" w:type="dxa"/>
          </w:tcPr>
          <w:p w:rsidR="00F853D0" w:rsidRPr="00FC2BCF" w:rsidRDefault="00F853D0" w:rsidP="00165B08">
            <w:pPr>
              <w:pStyle w:val="21"/>
              <w:spacing w:line="240" w:lineRule="auto"/>
              <w:ind w:firstLine="0"/>
              <w:jc w:val="left"/>
              <w:rPr>
                <w:b/>
                <w:szCs w:val="24"/>
              </w:rPr>
            </w:pPr>
            <w:r w:rsidRPr="00FC2BCF">
              <w:rPr>
                <w:b/>
                <w:color w:val="000000"/>
                <w:szCs w:val="24"/>
              </w:rPr>
              <w:t>Итоговое повторение</w:t>
            </w:r>
          </w:p>
        </w:tc>
        <w:tc>
          <w:tcPr>
            <w:tcW w:w="12757" w:type="dxa"/>
          </w:tcPr>
          <w:p w:rsidR="00F853D0" w:rsidRPr="00F853D0" w:rsidRDefault="00F853D0" w:rsidP="00165B08">
            <w:pPr>
              <w:rPr>
                <w:bCs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Закрепление знаний, умений и навыков, полученных на уроках по данным темам (курс алгебры 7 класса).</w:t>
            </w:r>
          </w:p>
          <w:p w:rsidR="00F853D0" w:rsidRPr="00F853D0" w:rsidRDefault="00F853D0" w:rsidP="00165B08">
            <w:pPr>
              <w:pStyle w:val="21"/>
              <w:spacing w:line="240" w:lineRule="auto"/>
              <w:ind w:firstLine="0"/>
              <w:jc w:val="left"/>
              <w:rPr>
                <w:szCs w:val="24"/>
              </w:rPr>
            </w:pPr>
          </w:p>
        </w:tc>
      </w:tr>
    </w:tbl>
    <w:p w:rsidR="00F853D0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5. Тематическое планирование</w:t>
      </w:r>
    </w:p>
    <w:p w:rsidR="00F853D0" w:rsidRPr="00F853D0" w:rsidRDefault="00F853D0" w:rsidP="00F853D0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00"/>
        <w:gridCol w:w="2627"/>
        <w:gridCol w:w="1499"/>
        <w:gridCol w:w="1519"/>
        <w:gridCol w:w="4648"/>
        <w:gridCol w:w="3793"/>
      </w:tblGrid>
      <w:tr w:rsidR="00165B08" w:rsidTr="00165B08">
        <w:trPr>
          <w:trHeight w:val="896"/>
        </w:trPr>
        <w:tc>
          <w:tcPr>
            <w:tcW w:w="700" w:type="dxa"/>
          </w:tcPr>
          <w:p w:rsidR="00165B08" w:rsidRPr="00F853D0" w:rsidRDefault="00165B08" w:rsidP="00F853D0">
            <w:pPr>
              <w:jc w:val="center"/>
              <w:rPr>
                <w:b/>
                <w:sz w:val="24"/>
                <w:szCs w:val="24"/>
              </w:rPr>
            </w:pPr>
            <w:r w:rsidRPr="00F853D0">
              <w:rPr>
                <w:b/>
                <w:sz w:val="24"/>
                <w:szCs w:val="24"/>
              </w:rPr>
              <w:t xml:space="preserve">№ </w:t>
            </w:r>
            <w:proofErr w:type="gramStart"/>
            <w:r w:rsidRPr="00F853D0">
              <w:rPr>
                <w:b/>
                <w:sz w:val="24"/>
                <w:szCs w:val="24"/>
              </w:rPr>
              <w:t>п</w:t>
            </w:r>
            <w:proofErr w:type="gramEnd"/>
            <w:r w:rsidRPr="00F853D0">
              <w:rPr>
                <w:b/>
                <w:sz w:val="24"/>
                <w:szCs w:val="24"/>
              </w:rPr>
              <w:t>/п</w:t>
            </w:r>
          </w:p>
        </w:tc>
        <w:tc>
          <w:tcPr>
            <w:tcW w:w="2627" w:type="dxa"/>
          </w:tcPr>
          <w:p w:rsidR="00165B08" w:rsidRPr="00F853D0" w:rsidRDefault="00165B08" w:rsidP="00F853D0">
            <w:pPr>
              <w:jc w:val="center"/>
              <w:rPr>
                <w:b/>
                <w:sz w:val="24"/>
                <w:szCs w:val="24"/>
              </w:rPr>
            </w:pPr>
            <w:r w:rsidRPr="00F853D0">
              <w:rPr>
                <w:b/>
                <w:sz w:val="24"/>
                <w:szCs w:val="24"/>
              </w:rPr>
              <w:t>Раздел</w:t>
            </w:r>
            <w:proofErr w:type="gramStart"/>
            <w:r w:rsidRPr="00F853D0">
              <w:rPr>
                <w:b/>
                <w:sz w:val="24"/>
                <w:szCs w:val="24"/>
              </w:rPr>
              <w:t xml:space="preserve"> ,</w:t>
            </w:r>
            <w:proofErr w:type="gramEnd"/>
            <w:r w:rsidRPr="00F853D0">
              <w:rPr>
                <w:b/>
                <w:sz w:val="24"/>
                <w:szCs w:val="24"/>
              </w:rPr>
              <w:t xml:space="preserve"> тема</w:t>
            </w:r>
          </w:p>
        </w:tc>
        <w:tc>
          <w:tcPr>
            <w:tcW w:w="1499" w:type="dxa"/>
          </w:tcPr>
          <w:p w:rsidR="00165B08" w:rsidRPr="00F853D0" w:rsidRDefault="00165B08" w:rsidP="00F853D0">
            <w:pPr>
              <w:jc w:val="center"/>
              <w:rPr>
                <w:b/>
                <w:sz w:val="24"/>
                <w:szCs w:val="24"/>
              </w:rPr>
            </w:pPr>
            <w:r w:rsidRPr="00F853D0">
              <w:rPr>
                <w:b/>
                <w:sz w:val="24"/>
                <w:szCs w:val="24"/>
              </w:rPr>
              <w:t>Количество часов по программе</w:t>
            </w:r>
          </w:p>
        </w:tc>
        <w:tc>
          <w:tcPr>
            <w:tcW w:w="1519" w:type="dxa"/>
          </w:tcPr>
          <w:p w:rsidR="00165B08" w:rsidRDefault="00165B08" w:rsidP="00F853D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-во</w:t>
            </w:r>
          </w:p>
          <w:p w:rsidR="00165B08" w:rsidRPr="00F853D0" w:rsidRDefault="00165B08" w:rsidP="00F853D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нтр</w:t>
            </w:r>
            <w:proofErr w:type="gramStart"/>
            <w:r>
              <w:rPr>
                <w:b/>
                <w:sz w:val="24"/>
                <w:szCs w:val="24"/>
              </w:rPr>
              <w:t>.</w:t>
            </w:r>
            <w:proofErr w:type="gramEnd"/>
            <w:r>
              <w:rPr>
                <w:b/>
                <w:sz w:val="24"/>
                <w:szCs w:val="24"/>
              </w:rPr>
              <w:t xml:space="preserve"> </w:t>
            </w:r>
            <w:proofErr w:type="gramStart"/>
            <w:r>
              <w:rPr>
                <w:b/>
                <w:sz w:val="24"/>
                <w:szCs w:val="24"/>
              </w:rPr>
              <w:t>р</w:t>
            </w:r>
            <w:proofErr w:type="gramEnd"/>
            <w:r>
              <w:rPr>
                <w:b/>
                <w:sz w:val="24"/>
                <w:szCs w:val="24"/>
              </w:rPr>
              <w:t>абот</w:t>
            </w:r>
          </w:p>
        </w:tc>
        <w:tc>
          <w:tcPr>
            <w:tcW w:w="4648" w:type="dxa"/>
          </w:tcPr>
          <w:p w:rsidR="00165B08" w:rsidRPr="00F853D0" w:rsidRDefault="00165B08" w:rsidP="00F853D0">
            <w:pPr>
              <w:jc w:val="center"/>
              <w:rPr>
                <w:b/>
                <w:sz w:val="24"/>
                <w:szCs w:val="24"/>
              </w:rPr>
            </w:pPr>
            <w:r w:rsidRPr="00F853D0">
              <w:rPr>
                <w:b/>
                <w:sz w:val="24"/>
                <w:szCs w:val="24"/>
              </w:rPr>
              <w:t>Основное содержание по темам</w:t>
            </w:r>
          </w:p>
        </w:tc>
        <w:tc>
          <w:tcPr>
            <w:tcW w:w="3793" w:type="dxa"/>
          </w:tcPr>
          <w:p w:rsidR="00165B08" w:rsidRPr="00F853D0" w:rsidRDefault="00165B08" w:rsidP="00F853D0">
            <w:pPr>
              <w:jc w:val="center"/>
              <w:rPr>
                <w:b/>
                <w:sz w:val="24"/>
                <w:szCs w:val="24"/>
              </w:rPr>
            </w:pPr>
            <w:r w:rsidRPr="00F853D0">
              <w:rPr>
                <w:b/>
                <w:sz w:val="24"/>
                <w:szCs w:val="24"/>
              </w:rPr>
              <w:t>Требования к уровню подготовки учащихся</w:t>
            </w:r>
          </w:p>
        </w:tc>
      </w:tr>
      <w:tr w:rsidR="00165B08" w:rsidRPr="00212423" w:rsidTr="00165B08">
        <w:trPr>
          <w:trHeight w:val="696"/>
        </w:trPr>
        <w:tc>
          <w:tcPr>
            <w:tcW w:w="700" w:type="dxa"/>
          </w:tcPr>
          <w:p w:rsidR="00165B08" w:rsidRPr="00F853D0" w:rsidRDefault="00165B08" w:rsidP="00165B08">
            <w:pPr>
              <w:rPr>
                <w:bCs/>
                <w:sz w:val="24"/>
                <w:szCs w:val="24"/>
              </w:rPr>
            </w:pPr>
            <w:r w:rsidRPr="00F853D0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bCs/>
                <w:sz w:val="24"/>
                <w:szCs w:val="24"/>
              </w:rPr>
            </w:pPr>
            <w:r w:rsidRPr="00F853D0">
              <w:rPr>
                <w:bCs/>
                <w:sz w:val="24"/>
                <w:szCs w:val="24"/>
              </w:rPr>
              <w:t>Повторение материала 6 класса</w:t>
            </w:r>
          </w:p>
          <w:p w:rsidR="00165B08" w:rsidRPr="00F853D0" w:rsidRDefault="00165B08" w:rsidP="00165B08">
            <w:pPr>
              <w:rPr>
                <w:sz w:val="24"/>
                <w:szCs w:val="24"/>
              </w:rPr>
            </w:pPr>
          </w:p>
        </w:tc>
        <w:tc>
          <w:tcPr>
            <w:tcW w:w="1499" w:type="dxa"/>
          </w:tcPr>
          <w:p w:rsidR="00165B08" w:rsidRPr="00F853D0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F853D0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1519" w:type="dxa"/>
          </w:tcPr>
          <w:p w:rsidR="00165B08" w:rsidRPr="001B03AC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1B03A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648" w:type="dxa"/>
          </w:tcPr>
          <w:p w:rsidR="00165B08" w:rsidRPr="00F853D0" w:rsidRDefault="001B03AC" w:rsidP="00165B0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вместные действия с обыкновенными и десятичными дробями, положительными и отрицательными числами. Проценты.</w:t>
            </w:r>
          </w:p>
        </w:tc>
        <w:tc>
          <w:tcPr>
            <w:tcW w:w="3793" w:type="dxa"/>
          </w:tcPr>
          <w:p w:rsidR="00165B08" w:rsidRPr="00212423" w:rsidRDefault="00165B08" w:rsidP="00165B08">
            <w:pPr>
              <w:pStyle w:val="a3"/>
            </w:pP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499" w:type="dxa"/>
          </w:tcPr>
          <w:p w:rsidR="00165B08" w:rsidRPr="00F853D0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519" w:type="dxa"/>
          </w:tcPr>
          <w:p w:rsidR="00165B08" w:rsidRPr="001B03AC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1B03A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Числовые выражения. Алгебраические выражения. Алгебраические равенства. Формулы. Свойства арифметических действий. Правила раскрытия скобок.</w:t>
            </w:r>
          </w:p>
        </w:tc>
        <w:tc>
          <w:tcPr>
            <w:tcW w:w="3793" w:type="dxa"/>
          </w:tcPr>
          <w:p w:rsidR="00165B08" w:rsidRPr="00D5265B" w:rsidRDefault="00165B08" w:rsidP="00165B08">
            <w:pPr>
              <w:pStyle w:val="a3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Знать</w:t>
            </w:r>
            <w:r w:rsidRPr="00D5265B">
              <w:rPr>
                <w:b/>
                <w:bCs/>
                <w:sz w:val="24"/>
                <w:szCs w:val="24"/>
              </w:rPr>
              <w:t>:</w:t>
            </w:r>
            <w:r w:rsidRPr="00D5265B">
              <w:rPr>
                <w:sz w:val="24"/>
                <w:szCs w:val="24"/>
              </w:rPr>
              <w:t xml:space="preserve"> порядок выполнения действий при нахождении значения числового выражения, понятие алгебраического выражения, переместительный, сочетательный, распределительный законы, правила раскрытия скобок,</w:t>
            </w:r>
          </w:p>
          <w:p w:rsidR="00165B08" w:rsidRPr="00F853D0" w:rsidRDefault="00165B08" w:rsidP="00F853D0">
            <w:pPr>
              <w:pStyle w:val="a3"/>
              <w:rPr>
                <w:sz w:val="24"/>
                <w:szCs w:val="24"/>
              </w:rPr>
            </w:pPr>
            <w:r w:rsidRPr="00F853D0">
              <w:rPr>
                <w:b/>
                <w:bCs/>
                <w:sz w:val="24"/>
                <w:szCs w:val="24"/>
              </w:rPr>
              <w:t xml:space="preserve">Уметь: </w:t>
            </w:r>
            <w:r w:rsidRPr="00F853D0">
              <w:rPr>
                <w:sz w:val="24"/>
                <w:szCs w:val="24"/>
              </w:rPr>
              <w:t>выполнять</w:t>
            </w:r>
            <w:r w:rsidRPr="00D5265B">
              <w:rPr>
                <w:sz w:val="24"/>
                <w:szCs w:val="24"/>
              </w:rPr>
              <w:t xml:space="preserve"> вычисления, используя правила о порядке действий; находить значение алгебраического выражения; составлять ход решения задачи, используя буквенные выражения; применять правила раскрытия скобок; записывать н</w:t>
            </w:r>
            <w:r>
              <w:rPr>
                <w:sz w:val="24"/>
                <w:szCs w:val="24"/>
              </w:rPr>
              <w:t>а математический язык выражения.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Уравнения с одним неизвестным</w:t>
            </w:r>
          </w:p>
        </w:tc>
        <w:tc>
          <w:tcPr>
            <w:tcW w:w="1499" w:type="dxa"/>
          </w:tcPr>
          <w:p w:rsidR="00165B08" w:rsidRPr="00F853D0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519" w:type="dxa"/>
          </w:tcPr>
          <w:p w:rsidR="00165B08" w:rsidRPr="001B03AC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1B03A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 xml:space="preserve">Уравнение и его корни. Уравнение и его корни. Решение уравнений с одним  неизвестным, сводящихся </w:t>
            </w:r>
            <w:proofErr w:type="gramStart"/>
            <w:r w:rsidRPr="00F853D0">
              <w:rPr>
                <w:sz w:val="24"/>
                <w:szCs w:val="24"/>
              </w:rPr>
              <w:t>к</w:t>
            </w:r>
            <w:proofErr w:type="gramEnd"/>
            <w:r w:rsidRPr="00F853D0">
              <w:rPr>
                <w:sz w:val="24"/>
                <w:szCs w:val="24"/>
              </w:rPr>
              <w:t xml:space="preserve"> линейным. Решение задач с помощью уравнений.</w:t>
            </w:r>
          </w:p>
        </w:tc>
        <w:tc>
          <w:tcPr>
            <w:tcW w:w="3793" w:type="dxa"/>
          </w:tcPr>
          <w:p w:rsidR="00165B08" w:rsidRPr="00CA0E5E" w:rsidRDefault="00165B08" w:rsidP="00165B08">
            <w:pPr>
              <w:pStyle w:val="a3"/>
              <w:rPr>
                <w:sz w:val="24"/>
                <w:szCs w:val="24"/>
              </w:rPr>
            </w:pPr>
            <w:r w:rsidRPr="00CA0E5E">
              <w:rPr>
                <w:b/>
                <w:bCs/>
                <w:sz w:val="24"/>
                <w:szCs w:val="24"/>
              </w:rPr>
              <w:t>Знать:</w:t>
            </w:r>
            <w:r w:rsidRPr="00CA0E5E">
              <w:rPr>
                <w:sz w:val="24"/>
                <w:szCs w:val="24"/>
              </w:rPr>
              <w:t xml:space="preserve"> что такое уравнение и корень уравнения, основные свойства уравнений, алгоритм решения линейных уравнений, алгоритм решения задач с помощью уравнений.</w:t>
            </w:r>
          </w:p>
          <w:p w:rsidR="00165B08" w:rsidRPr="00F853D0" w:rsidRDefault="00165B08" w:rsidP="00F853D0">
            <w:pPr>
              <w:pStyle w:val="a3"/>
              <w:rPr>
                <w:sz w:val="24"/>
                <w:szCs w:val="24"/>
              </w:rPr>
            </w:pPr>
            <w:r w:rsidRPr="00CA0E5E">
              <w:rPr>
                <w:b/>
                <w:bCs/>
                <w:sz w:val="24"/>
                <w:szCs w:val="24"/>
              </w:rPr>
              <w:t>Уметь:</w:t>
            </w:r>
            <w:r w:rsidRPr="00CA0E5E">
              <w:rPr>
                <w:sz w:val="24"/>
                <w:szCs w:val="24"/>
              </w:rPr>
              <w:t xml:space="preserve"> определять части уравнения; решать уравнения; </w:t>
            </w:r>
            <w:r w:rsidRPr="00CA0E5E">
              <w:rPr>
                <w:sz w:val="24"/>
                <w:szCs w:val="24"/>
              </w:rPr>
              <w:lastRenderedPageBreak/>
              <w:t>применять свойства уравнений при решении уравнений; применять алгоритм при решении текстовых задач.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lastRenderedPageBreak/>
              <w:t>4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 xml:space="preserve">Одночлены и многочлены  </w:t>
            </w:r>
          </w:p>
        </w:tc>
        <w:tc>
          <w:tcPr>
            <w:tcW w:w="1499" w:type="dxa"/>
          </w:tcPr>
          <w:p w:rsidR="00165B08" w:rsidRPr="00F853D0" w:rsidRDefault="00A339A6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1519" w:type="dxa"/>
          </w:tcPr>
          <w:p w:rsidR="00165B08" w:rsidRPr="001B03AC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1B03A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Степень с натуральным показателем. Свойства степени с натуральным показателем. Одночлен. Стандартный вид одночлена. Умножение одночленов. Многочлены. Приведение подобных членов. Приведение подобных членов.</w:t>
            </w:r>
            <w:r w:rsidRPr="00F853D0">
              <w:rPr>
                <w:rStyle w:val="FontStyle12"/>
                <w:sz w:val="24"/>
                <w:szCs w:val="24"/>
              </w:rPr>
              <w:t xml:space="preserve"> Сложение и вычитание многочленов. Умножение многочлена на одночлен. Умножение многочлена на многочлен. Деление одночлена и многочлена на одночлен.</w:t>
            </w:r>
          </w:p>
        </w:tc>
        <w:tc>
          <w:tcPr>
            <w:tcW w:w="3793" w:type="dxa"/>
          </w:tcPr>
          <w:p w:rsidR="00165B08" w:rsidRPr="00C377B4" w:rsidRDefault="00165B08" w:rsidP="00165B08">
            <w:pPr>
              <w:pStyle w:val="ab"/>
              <w:spacing w:before="0" w:beforeAutospacing="0" w:after="0" w:afterAutospacing="0"/>
            </w:pPr>
            <w:r>
              <w:rPr>
                <w:b/>
                <w:bCs/>
              </w:rPr>
              <w:t xml:space="preserve">Знать: </w:t>
            </w:r>
            <w:r w:rsidRPr="00C377B4">
              <w:t>что такое</w:t>
            </w:r>
            <w:r w:rsidRPr="00C377B4">
              <w:rPr>
                <w:b/>
                <w:bCs/>
              </w:rPr>
              <w:t xml:space="preserve"> </w:t>
            </w:r>
            <w:r w:rsidRPr="00C377B4">
              <w:t>степень числа, стандартный вид числа, свойства степени с натуральным показателем, определение одночлена и многочлена, стандартный вид одночлена,</w:t>
            </w:r>
          </w:p>
          <w:p w:rsidR="00165B08" w:rsidRPr="00F853D0" w:rsidRDefault="00165B08" w:rsidP="00F853D0">
            <w:pPr>
              <w:pStyle w:val="ab"/>
              <w:spacing w:before="0" w:beforeAutospacing="0" w:after="0" w:afterAutospacing="0"/>
            </w:pPr>
            <w:r w:rsidRPr="00C377B4">
              <w:rPr>
                <w:b/>
                <w:bCs/>
              </w:rPr>
              <w:t xml:space="preserve">Уметь: </w:t>
            </w:r>
            <w:r w:rsidRPr="00C377B4">
              <w:t xml:space="preserve">определять основание и показатель степени; применять свойства степени с натуральным показателем; умножать одночлен на одночлен; приводить подобные члены; складывать и вычитать многочлены; умножать многочлен на одночлен; умножать многочлен на многочлен; производить </w:t>
            </w:r>
            <w:r w:rsidRPr="00C377B4">
              <w:rPr>
                <w:rStyle w:val="FontStyle12"/>
              </w:rPr>
              <w:t>деление одночлена и многочлена на одночлен.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iCs/>
                <w:sz w:val="24"/>
                <w:szCs w:val="24"/>
              </w:rPr>
            </w:pPr>
            <w:r w:rsidRPr="00F853D0">
              <w:rPr>
                <w:iCs/>
                <w:sz w:val="24"/>
                <w:szCs w:val="24"/>
              </w:rPr>
              <w:t>5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iCs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1499" w:type="dxa"/>
          </w:tcPr>
          <w:p w:rsidR="00165B08" w:rsidRPr="00F853D0" w:rsidRDefault="00A339A6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1519" w:type="dxa"/>
          </w:tcPr>
          <w:p w:rsidR="00165B08" w:rsidRPr="001B03AC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1B03A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Вынесение общего множителя за скобки. Способ группировки. Формула разности квадратов. Квадрат суммы. Квадрат разности.</w:t>
            </w:r>
            <w:r w:rsidRPr="00F853D0">
              <w:rPr>
                <w:rStyle w:val="FontStyle12"/>
                <w:sz w:val="24"/>
                <w:szCs w:val="24"/>
              </w:rPr>
              <w:t xml:space="preserve"> Применение нескольких способов разложения многочлена на множители.</w:t>
            </w:r>
          </w:p>
        </w:tc>
        <w:tc>
          <w:tcPr>
            <w:tcW w:w="3793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b/>
                <w:bCs/>
                <w:sz w:val="24"/>
                <w:szCs w:val="24"/>
              </w:rPr>
              <w:t xml:space="preserve">Знать: </w:t>
            </w:r>
            <w:r w:rsidRPr="00F853D0">
              <w:rPr>
                <w:sz w:val="24"/>
                <w:szCs w:val="24"/>
              </w:rPr>
              <w:t xml:space="preserve">формулы сокращенного умножения, </w:t>
            </w:r>
            <w:r w:rsidRPr="00F853D0">
              <w:rPr>
                <w:rStyle w:val="FontStyle12"/>
                <w:sz w:val="24"/>
                <w:szCs w:val="24"/>
              </w:rPr>
              <w:t>порядок разложения многочлена на множители.</w:t>
            </w:r>
          </w:p>
          <w:p w:rsidR="00165B08" w:rsidRPr="00F853D0" w:rsidRDefault="00165B08" w:rsidP="00F853D0">
            <w:pPr>
              <w:pStyle w:val="a3"/>
              <w:rPr>
                <w:sz w:val="24"/>
                <w:szCs w:val="24"/>
              </w:rPr>
            </w:pPr>
            <w:r w:rsidRPr="00F853D0">
              <w:rPr>
                <w:b/>
                <w:bCs/>
                <w:sz w:val="24"/>
                <w:szCs w:val="24"/>
              </w:rPr>
              <w:t xml:space="preserve">Уметь: </w:t>
            </w:r>
            <w:r w:rsidRPr="00F853D0">
              <w:rPr>
                <w:sz w:val="24"/>
                <w:szCs w:val="24"/>
              </w:rPr>
              <w:t>производить разложение многочлена на множители вынесением общего множителя за скобки; применять формулы сокращенного умножения.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 xml:space="preserve">Алгебраические дроби  </w:t>
            </w:r>
          </w:p>
        </w:tc>
        <w:tc>
          <w:tcPr>
            <w:tcW w:w="1499" w:type="dxa"/>
          </w:tcPr>
          <w:p w:rsidR="00165B08" w:rsidRPr="00F853D0" w:rsidRDefault="00CF2745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1519" w:type="dxa"/>
          </w:tcPr>
          <w:p w:rsidR="00165B08" w:rsidRPr="001B03AC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1B03A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Cs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Алгебраическая дробь. Сокращение дробей. Приведение дробей к общему знаменателю.</w:t>
            </w:r>
            <w:r w:rsidRPr="00F853D0">
              <w:rPr>
                <w:rStyle w:val="FontStyle13"/>
                <w:sz w:val="24"/>
                <w:szCs w:val="24"/>
              </w:rPr>
              <w:t xml:space="preserve"> Сложение и вычитание алгебраических дробей. Умножение и </w:t>
            </w:r>
            <w:r w:rsidRPr="00F853D0">
              <w:rPr>
                <w:rStyle w:val="FontStyle13"/>
                <w:sz w:val="24"/>
                <w:szCs w:val="24"/>
              </w:rPr>
              <w:lastRenderedPageBreak/>
              <w:t>деление алгебраических дробей.</w:t>
            </w:r>
            <w:r w:rsidRPr="00F853D0">
              <w:rPr>
                <w:sz w:val="24"/>
                <w:szCs w:val="24"/>
              </w:rPr>
              <w:t xml:space="preserve"> Совместные действия с алгебраическими дробями.</w:t>
            </w:r>
          </w:p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</w:p>
        </w:tc>
        <w:tc>
          <w:tcPr>
            <w:tcW w:w="3793" w:type="dxa"/>
          </w:tcPr>
          <w:p w:rsidR="00165B08" w:rsidRPr="0020501B" w:rsidRDefault="00165B08" w:rsidP="00165B08">
            <w:pPr>
              <w:pStyle w:val="ab"/>
              <w:spacing w:before="0" w:beforeAutospacing="0" w:after="0" w:afterAutospacing="0"/>
            </w:pPr>
            <w:r>
              <w:rPr>
                <w:b/>
                <w:bCs/>
              </w:rPr>
              <w:lastRenderedPageBreak/>
              <w:t xml:space="preserve">Знать: </w:t>
            </w:r>
            <w:r w:rsidRPr="0020501B">
              <w:t xml:space="preserve">что такое алгебраическая дробь; алгоритм приведения дробей к общему знаменателю; алгоритм сложения и вычитания </w:t>
            </w:r>
            <w:r w:rsidRPr="0020501B">
              <w:lastRenderedPageBreak/>
              <w:t>алгебраических дробей;</w:t>
            </w:r>
          </w:p>
          <w:p w:rsidR="00165B08" w:rsidRPr="00F853D0" w:rsidRDefault="00165B08" w:rsidP="00F853D0">
            <w:pPr>
              <w:pStyle w:val="a3"/>
              <w:rPr>
                <w:sz w:val="24"/>
                <w:szCs w:val="24"/>
              </w:rPr>
            </w:pPr>
            <w:r w:rsidRPr="0020501B">
              <w:rPr>
                <w:b/>
                <w:bCs/>
                <w:sz w:val="24"/>
                <w:szCs w:val="24"/>
              </w:rPr>
              <w:t xml:space="preserve">Уметь: </w:t>
            </w:r>
            <w:r w:rsidRPr="0020501B">
              <w:rPr>
                <w:sz w:val="24"/>
                <w:szCs w:val="24"/>
              </w:rPr>
              <w:t>сокращать дробь; применять алгоритм приведения дробей к общему знаменателю; упрощать выражение, выполнят</w:t>
            </w:r>
            <w:r>
              <w:rPr>
                <w:sz w:val="24"/>
                <w:szCs w:val="24"/>
              </w:rPr>
              <w:t>ь совместные действия с дробями.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bCs/>
                <w:sz w:val="24"/>
                <w:szCs w:val="24"/>
              </w:rPr>
            </w:pPr>
            <w:r w:rsidRPr="00F853D0">
              <w:rPr>
                <w:bCs/>
                <w:sz w:val="24"/>
                <w:szCs w:val="24"/>
              </w:rPr>
              <w:lastRenderedPageBreak/>
              <w:t>7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bCs/>
                <w:sz w:val="24"/>
                <w:szCs w:val="24"/>
              </w:rPr>
              <w:t>Функции</w:t>
            </w:r>
          </w:p>
        </w:tc>
        <w:tc>
          <w:tcPr>
            <w:tcW w:w="1499" w:type="dxa"/>
          </w:tcPr>
          <w:p w:rsidR="00165B08" w:rsidRPr="00F853D0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 w:rsidRPr="00F853D0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519" w:type="dxa"/>
          </w:tcPr>
          <w:p w:rsidR="00165B08" w:rsidRPr="00F853D0" w:rsidRDefault="001B03AC" w:rsidP="001B03AC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/>
                <w:bCs/>
                <w:sz w:val="24"/>
                <w:szCs w:val="24"/>
              </w:rPr>
            </w:pPr>
            <w:r w:rsidRPr="00F853D0">
              <w:rPr>
                <w:b/>
                <w:bCs/>
                <w:sz w:val="24"/>
                <w:szCs w:val="24"/>
              </w:rPr>
              <w:t xml:space="preserve">. </w:t>
            </w:r>
            <w:r w:rsidRPr="00F853D0">
              <w:rPr>
                <w:sz w:val="24"/>
                <w:szCs w:val="24"/>
              </w:rPr>
              <w:t xml:space="preserve">Прямоугольная система координат на плоскости. Функция. Функция </w:t>
            </w:r>
            <w:r w:rsidRPr="00F853D0">
              <w:rPr>
                <w:i/>
                <w:iCs/>
                <w:sz w:val="24"/>
                <w:szCs w:val="24"/>
              </w:rPr>
              <w:t>у=</w:t>
            </w:r>
            <w:r w:rsidRPr="00F853D0">
              <w:rPr>
                <w:i/>
                <w:iCs/>
                <w:sz w:val="24"/>
                <w:szCs w:val="24"/>
                <w:lang w:val="en-US"/>
              </w:rPr>
              <w:t>kx</w:t>
            </w:r>
            <w:r w:rsidRPr="00F853D0">
              <w:rPr>
                <w:i/>
                <w:iCs/>
                <w:sz w:val="24"/>
                <w:szCs w:val="24"/>
              </w:rPr>
              <w:t xml:space="preserve"> </w:t>
            </w:r>
            <w:r w:rsidRPr="00F853D0">
              <w:rPr>
                <w:sz w:val="24"/>
                <w:szCs w:val="24"/>
              </w:rPr>
              <w:t>и её график. Линейная функция и её график.</w:t>
            </w:r>
          </w:p>
          <w:p w:rsidR="00165B08" w:rsidRPr="00F853D0" w:rsidRDefault="00165B08" w:rsidP="00165B08">
            <w:pPr>
              <w:pStyle w:val="ab"/>
              <w:spacing w:before="0" w:beforeAutospacing="0" w:after="0" w:afterAutospacing="0"/>
              <w:rPr>
                <w:b/>
              </w:rPr>
            </w:pPr>
          </w:p>
        </w:tc>
        <w:tc>
          <w:tcPr>
            <w:tcW w:w="3793" w:type="dxa"/>
          </w:tcPr>
          <w:p w:rsidR="00165B08" w:rsidRPr="008B409D" w:rsidRDefault="00165B08" w:rsidP="00165B08">
            <w:pPr>
              <w:pStyle w:val="ab"/>
              <w:spacing w:before="0" w:beforeAutospacing="0" w:after="0" w:afterAutospacing="0"/>
            </w:pPr>
            <w:r>
              <w:rPr>
                <w:b/>
                <w:bCs/>
              </w:rPr>
              <w:t xml:space="preserve">Знать: </w:t>
            </w:r>
            <w:r w:rsidRPr="008B409D">
              <w:t xml:space="preserve">составляющие координатной плоскости; что такое зависимая и независимая переменные, график функции; как получается график функции </w:t>
            </w:r>
            <w:r w:rsidRPr="008B409D">
              <w:rPr>
                <w:i/>
                <w:iCs/>
              </w:rPr>
              <w:t>у=</w:t>
            </w:r>
            <w:r w:rsidRPr="008B409D">
              <w:rPr>
                <w:i/>
                <w:iCs/>
                <w:lang w:val="en-US"/>
              </w:rPr>
              <w:t>kx</w:t>
            </w:r>
            <w:r w:rsidRPr="008B409D">
              <w:rPr>
                <w:i/>
                <w:iCs/>
              </w:rPr>
              <w:t>+</w:t>
            </w:r>
            <w:r w:rsidRPr="008B409D">
              <w:rPr>
                <w:i/>
                <w:iCs/>
                <w:lang w:val="en-US"/>
              </w:rPr>
              <w:t>b</w:t>
            </w:r>
            <w:r w:rsidRPr="008B409D">
              <w:t>;</w:t>
            </w:r>
          </w:p>
          <w:p w:rsidR="00165B08" w:rsidRPr="00F853D0" w:rsidRDefault="00165B08" w:rsidP="00F853D0">
            <w:pPr>
              <w:pStyle w:val="a3"/>
              <w:rPr>
                <w:sz w:val="24"/>
                <w:szCs w:val="24"/>
              </w:rPr>
            </w:pPr>
            <w:r w:rsidRPr="008B409D">
              <w:rPr>
                <w:b/>
                <w:bCs/>
                <w:sz w:val="24"/>
                <w:szCs w:val="24"/>
              </w:rPr>
              <w:t xml:space="preserve">Уметь: </w:t>
            </w:r>
            <w:r w:rsidRPr="008B409D">
              <w:rPr>
                <w:sz w:val="24"/>
                <w:szCs w:val="24"/>
              </w:rPr>
              <w:t>заполнять таблицы, строить график функции</w:t>
            </w:r>
            <w:r w:rsidRPr="008B409D">
              <w:rPr>
                <w:i/>
                <w:iCs/>
                <w:sz w:val="24"/>
                <w:szCs w:val="24"/>
              </w:rPr>
              <w:t xml:space="preserve"> у=kx;</w:t>
            </w:r>
            <w:r w:rsidRPr="008B409D">
              <w:rPr>
                <w:sz w:val="24"/>
                <w:szCs w:val="24"/>
              </w:rPr>
              <w:t xml:space="preserve"> строить график линейной функции.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Системы двух уравнений с двумя неизвестными</w:t>
            </w:r>
          </w:p>
        </w:tc>
        <w:tc>
          <w:tcPr>
            <w:tcW w:w="1499" w:type="dxa"/>
          </w:tcPr>
          <w:p w:rsidR="00165B08" w:rsidRPr="00F853D0" w:rsidRDefault="00CF2745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519" w:type="dxa"/>
          </w:tcPr>
          <w:p w:rsidR="00165B08" w:rsidRPr="001B03AC" w:rsidRDefault="001B03AC" w:rsidP="001B03AC">
            <w:pPr>
              <w:jc w:val="center"/>
              <w:rPr>
                <w:b/>
                <w:sz w:val="24"/>
                <w:szCs w:val="24"/>
              </w:rPr>
            </w:pPr>
            <w:r w:rsidRPr="001B03A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Уравнение первой степени с двумя неизвестными. Системы уравнений. Способ подстановки. Способ сложения. Графический способ решения систем уравнений. Решение задач с помощью систем уравнений.</w:t>
            </w:r>
          </w:p>
        </w:tc>
        <w:tc>
          <w:tcPr>
            <w:tcW w:w="3793" w:type="dxa"/>
          </w:tcPr>
          <w:p w:rsidR="00165B08" w:rsidRPr="008B409D" w:rsidRDefault="00165B08" w:rsidP="00165B08">
            <w:pPr>
              <w:pStyle w:val="ab"/>
              <w:spacing w:before="0" w:beforeAutospacing="0" w:after="0" w:afterAutospacing="0"/>
            </w:pPr>
            <w:r>
              <w:rPr>
                <w:b/>
                <w:bCs/>
              </w:rPr>
              <w:t>Знать</w:t>
            </w:r>
            <w:r w:rsidRPr="008B409D">
              <w:rPr>
                <w:b/>
                <w:bCs/>
              </w:rPr>
              <w:t xml:space="preserve">: </w:t>
            </w:r>
            <w:r w:rsidRPr="008B409D">
              <w:t>что такое уравнения с двумя неизвестными; этапы способа подстановки; способ алгебраического сложения при решении систем; алгоритм решения систем уравнений графическим методом; метод решение текстовых задач с помощью систем уравнений.</w:t>
            </w:r>
          </w:p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  <w:r w:rsidRPr="00F853D0">
              <w:rPr>
                <w:b/>
                <w:bCs/>
                <w:sz w:val="24"/>
                <w:szCs w:val="24"/>
              </w:rPr>
              <w:t xml:space="preserve">Уметь: </w:t>
            </w:r>
            <w:r w:rsidRPr="00F853D0">
              <w:rPr>
                <w:sz w:val="24"/>
                <w:szCs w:val="24"/>
              </w:rPr>
              <w:t xml:space="preserve">определять коэффициенты и свободный член уравнения; решать уравнения первой степени; решать систему двух линейных уравнений с двумя неизвестными; применять способ подстановки; применять способ сложения при решении систем уравнений; </w:t>
            </w:r>
            <w:r w:rsidRPr="00F853D0">
              <w:rPr>
                <w:sz w:val="24"/>
                <w:szCs w:val="24"/>
              </w:rPr>
              <w:lastRenderedPageBreak/>
              <w:t>решать системы уравнений графическим методом; решать текстовые задачи с помощью систем уравнений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lastRenderedPageBreak/>
              <w:t>9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В</w:t>
            </w:r>
            <w:r w:rsidR="00CF2745">
              <w:rPr>
                <w:color w:val="000000"/>
                <w:sz w:val="24"/>
                <w:szCs w:val="24"/>
              </w:rPr>
              <w:t>в</w:t>
            </w:r>
            <w:r w:rsidRPr="00F853D0">
              <w:rPr>
                <w:color w:val="000000"/>
                <w:sz w:val="24"/>
                <w:szCs w:val="24"/>
              </w:rPr>
              <w:t>едение в комбинаторику</w:t>
            </w:r>
          </w:p>
        </w:tc>
        <w:tc>
          <w:tcPr>
            <w:tcW w:w="1499" w:type="dxa"/>
          </w:tcPr>
          <w:p w:rsidR="00165B08" w:rsidRPr="00F853D0" w:rsidRDefault="00A339A6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519" w:type="dxa"/>
          </w:tcPr>
          <w:p w:rsidR="00165B08" w:rsidRPr="00F853D0" w:rsidRDefault="001B03AC" w:rsidP="001B03A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rPr>
                <w:b/>
                <w:sz w:val="24"/>
                <w:szCs w:val="24"/>
              </w:rPr>
            </w:pPr>
            <w:r w:rsidRPr="00F853D0">
              <w:rPr>
                <w:sz w:val="24"/>
                <w:szCs w:val="24"/>
              </w:rPr>
              <w:t>Исторические комбинаторные задачи. Различные комбинации из трех элементов. Таблица вариантов и правило произведения. Подсчет вариантов с помощью графов. Перестановки. Разбиение на две группы.  Выдвижение гипотез.</w:t>
            </w:r>
          </w:p>
        </w:tc>
        <w:tc>
          <w:tcPr>
            <w:tcW w:w="3793" w:type="dxa"/>
          </w:tcPr>
          <w:p w:rsidR="00165B08" w:rsidRDefault="00165B08" w:rsidP="00165B08">
            <w:pPr>
              <w:pStyle w:val="ab"/>
              <w:spacing w:before="0" w:beforeAutospacing="0" w:after="0" w:afterAutospacing="0"/>
            </w:pPr>
            <w:r>
              <w:rPr>
                <w:b/>
                <w:bCs/>
              </w:rPr>
              <w:t>Знать</w:t>
            </w:r>
            <w:r w:rsidRPr="008B409D">
              <w:rPr>
                <w:b/>
                <w:bCs/>
              </w:rPr>
              <w:t>:</w:t>
            </w:r>
            <w:r w:rsidRPr="00907094">
              <w:t xml:space="preserve"> </w:t>
            </w:r>
            <w:r>
              <w:t>исторические комбинаторные задачи, алгоритм составления комбинаций из трех элементов, понятие размещение, понятие перестановки, что такое таблица вариантов, правило произведения, определение графов, понятие дерево вариантов.</w:t>
            </w:r>
          </w:p>
          <w:p w:rsidR="00165B08" w:rsidRPr="00F853D0" w:rsidRDefault="00165B08" w:rsidP="00F853D0">
            <w:pPr>
              <w:pStyle w:val="ab"/>
              <w:spacing w:before="0" w:beforeAutospacing="0" w:after="0" w:afterAutospacing="0"/>
            </w:pPr>
            <w:r w:rsidRPr="008B409D">
              <w:rPr>
                <w:b/>
                <w:bCs/>
              </w:rPr>
              <w:t>Уметь:</w:t>
            </w:r>
            <w:r>
              <w:rPr>
                <w:b/>
                <w:bCs/>
              </w:rPr>
              <w:t xml:space="preserve"> </w:t>
            </w:r>
            <w:r w:rsidRPr="00B12851">
              <w:t xml:space="preserve">применять </w:t>
            </w:r>
            <w:r>
              <w:t>алгоритм составления комбинаций из трех элементов, правило произведения при решении задач; использовать графы и дерево вариантов при решении комбинаторных задач</w:t>
            </w: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Итоговое повторение</w:t>
            </w:r>
          </w:p>
        </w:tc>
        <w:tc>
          <w:tcPr>
            <w:tcW w:w="1499" w:type="dxa"/>
          </w:tcPr>
          <w:p w:rsidR="00165B08" w:rsidRPr="00F853D0" w:rsidRDefault="00A339A6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519" w:type="dxa"/>
          </w:tcPr>
          <w:p w:rsidR="00165B08" w:rsidRPr="00F853D0" w:rsidRDefault="000964B7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793" w:type="dxa"/>
          </w:tcPr>
          <w:p w:rsidR="00165B08" w:rsidRDefault="00165B08" w:rsidP="00165B08">
            <w:pPr>
              <w:jc w:val="center"/>
              <w:rPr>
                <w:b/>
                <w:szCs w:val="24"/>
              </w:rPr>
            </w:pPr>
          </w:p>
        </w:tc>
      </w:tr>
      <w:tr w:rsidR="00165B08" w:rsidTr="00165B08">
        <w:tc>
          <w:tcPr>
            <w:tcW w:w="700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2627" w:type="dxa"/>
          </w:tcPr>
          <w:p w:rsidR="00165B08" w:rsidRPr="00F853D0" w:rsidRDefault="00165B08" w:rsidP="00165B08">
            <w:pPr>
              <w:rPr>
                <w:color w:val="000000"/>
                <w:sz w:val="24"/>
                <w:szCs w:val="24"/>
              </w:rPr>
            </w:pPr>
            <w:r w:rsidRPr="00F853D0">
              <w:rPr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1499" w:type="dxa"/>
          </w:tcPr>
          <w:p w:rsidR="00165B08" w:rsidRPr="00F853D0" w:rsidRDefault="00165B08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2</w:t>
            </w:r>
          </w:p>
        </w:tc>
        <w:tc>
          <w:tcPr>
            <w:tcW w:w="1519" w:type="dxa"/>
          </w:tcPr>
          <w:p w:rsidR="00165B08" w:rsidRPr="00F853D0" w:rsidRDefault="00D662DF" w:rsidP="00165B08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4648" w:type="dxa"/>
          </w:tcPr>
          <w:p w:rsidR="00165B08" w:rsidRPr="00F853D0" w:rsidRDefault="00165B08" w:rsidP="00165B08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793" w:type="dxa"/>
          </w:tcPr>
          <w:p w:rsidR="00165B08" w:rsidRDefault="00165B08" w:rsidP="00165B08">
            <w:pPr>
              <w:jc w:val="center"/>
              <w:rPr>
                <w:b/>
                <w:szCs w:val="24"/>
              </w:rPr>
            </w:pPr>
          </w:p>
        </w:tc>
      </w:tr>
    </w:tbl>
    <w:p w:rsidR="00F853D0" w:rsidRPr="006B02E4" w:rsidRDefault="00F853D0" w:rsidP="00F853D0">
      <w:pPr>
        <w:ind w:firstLine="700"/>
        <w:jc w:val="center"/>
        <w:rPr>
          <w:b/>
          <w:szCs w:val="24"/>
        </w:rPr>
      </w:pPr>
    </w:p>
    <w:p w:rsidR="00F853D0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5B08" w:rsidRDefault="00165B08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853D0" w:rsidRDefault="00F853D0" w:rsidP="00F853D0">
      <w:pPr>
        <w:tabs>
          <w:tab w:val="right" w:pos="16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6. Календарно – тематическое планирование</w:t>
      </w:r>
    </w:p>
    <w:p w:rsidR="00F853D0" w:rsidRDefault="00F853D0" w:rsidP="00F853D0">
      <w:pPr>
        <w:tabs>
          <w:tab w:val="right" w:pos="16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853D0" w:rsidRPr="00A15823" w:rsidRDefault="00F853D0" w:rsidP="00F853D0">
      <w:pPr>
        <w:spacing w:after="0" w:line="240" w:lineRule="auto"/>
        <w:ind w:left="540" w:right="31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A15823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Учебник.</w:t>
      </w: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Алгебра – 7 класс». Ю.М. Колягин</w:t>
      </w: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и д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., Москва. «Просвещение»,  2012</w:t>
      </w:r>
      <w:r w:rsidRPr="00A158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г.</w:t>
      </w:r>
    </w:p>
    <w:p w:rsidR="00F853D0" w:rsidRDefault="00F853D0" w:rsidP="00F853D0">
      <w:pPr>
        <w:spacing w:after="0" w:line="240" w:lineRule="auto"/>
        <w:ind w:left="540" w:right="31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E1F4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 часа в неделю. Всего 102 часа.</w:t>
      </w:r>
    </w:p>
    <w:p w:rsidR="00165B08" w:rsidRPr="00165B08" w:rsidRDefault="00165B08" w:rsidP="00165B08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tbl>
      <w:tblPr>
        <w:tblpPr w:leftFromText="180" w:rightFromText="180" w:vertAnchor="text" w:horzAnchor="margin" w:tblpX="-101" w:tblpY="152"/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2"/>
        <w:gridCol w:w="853"/>
        <w:gridCol w:w="853"/>
        <w:gridCol w:w="566"/>
        <w:gridCol w:w="3114"/>
        <w:gridCol w:w="6"/>
        <w:gridCol w:w="848"/>
        <w:gridCol w:w="2982"/>
        <w:gridCol w:w="3539"/>
        <w:gridCol w:w="1843"/>
      </w:tblGrid>
      <w:tr w:rsidR="001B03AC" w:rsidRPr="00165B08" w:rsidTr="006B7177">
        <w:trPr>
          <w:trHeight w:val="420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853" w:type="dxa"/>
          </w:tcPr>
          <w:p w:rsidR="001B03AC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Дата</w:t>
            </w: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план</w:t>
            </w:r>
          </w:p>
        </w:tc>
        <w:tc>
          <w:tcPr>
            <w:tcW w:w="853" w:type="dxa"/>
          </w:tcPr>
          <w:p w:rsidR="001B03AC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Дата</w:t>
            </w: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факт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 xml:space="preserve"> </w:t>
            </w:r>
          </w:p>
        </w:tc>
        <w:tc>
          <w:tcPr>
            <w:tcW w:w="566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аздел </w:t>
            </w: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сновные виды учебной деятельности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ребования к результатам</w:t>
            </w: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Виды контроля 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ind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д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е 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</w:t>
            </w:r>
            <w:proofErr w:type="gramEnd"/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т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.</w:t>
            </w: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, действия с десятичными дробями.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ация знаний о действиях с десятичными дробями: сравнение, сложение, вычитание, умножение и деление</w:t>
            </w:r>
          </w:p>
        </w:tc>
        <w:tc>
          <w:tcPr>
            <w:tcW w:w="3539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а выполнения арифметических действий с десятичными дробями;</w:t>
            </w:r>
          </w:p>
        </w:tc>
        <w:tc>
          <w:tcPr>
            <w:tcW w:w="1843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lang w:eastAsia="ru-RU"/>
              </w:rPr>
              <w:t>Фронтальная работа, работа у доски, работа  в парах.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ыкновенные дроби, действия с обыкновенными дробями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ация знаний о действиях с обыкновенными дробями: сравнение, сложение, вычитание, умножение и деление</w:t>
            </w:r>
          </w:p>
        </w:tc>
        <w:tc>
          <w:tcPr>
            <w:tcW w:w="3539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а выполнения арифметических д</w:t>
            </w:r>
            <w:r w:rsidR="006B71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йствий с обыкновенными дробями</w:t>
            </w:r>
          </w:p>
        </w:tc>
        <w:tc>
          <w:tcPr>
            <w:tcW w:w="1843" w:type="dxa"/>
          </w:tcPr>
          <w:p w:rsidR="001B03AC" w:rsidRPr="001B03AC" w:rsidRDefault="001B03AC" w:rsidP="001B03A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lang w:eastAsia="ru-RU"/>
              </w:rPr>
              <w:t>Фронтальный опрос</w:t>
            </w:r>
          </w:p>
          <w:p w:rsidR="001B03AC" w:rsidRPr="001B03AC" w:rsidRDefault="001B03AC" w:rsidP="001B03A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lang w:eastAsia="ru-RU"/>
              </w:rPr>
              <w:t>Проверка домашнего задания</w:t>
            </w:r>
          </w:p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. Решение задач на проценты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ация знаний о процентах</w:t>
            </w:r>
          </w:p>
        </w:tc>
        <w:tc>
          <w:tcPr>
            <w:tcW w:w="3539" w:type="dxa"/>
          </w:tcPr>
          <w:p w:rsidR="001B03AC" w:rsidRPr="001B03AC" w:rsidRDefault="006B7177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процента. Правила нахождения процента от числа и числа по заданным процентам</w:t>
            </w:r>
          </w:p>
        </w:tc>
        <w:tc>
          <w:tcPr>
            <w:tcW w:w="1843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lang w:eastAsia="ru-RU"/>
              </w:rPr>
              <w:t>Дифференцированные карточки по теме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простейших уравнен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истематизация знани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 уравнении, корнях уравнений, проверке корней, методах решения</w:t>
            </w:r>
            <w:r w:rsidR="006B71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й</w:t>
            </w:r>
          </w:p>
        </w:tc>
        <w:tc>
          <w:tcPr>
            <w:tcW w:w="3539" w:type="dxa"/>
          </w:tcPr>
          <w:p w:rsidR="001B03AC" w:rsidRPr="001B03AC" w:rsidRDefault="006B7177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ть алгоритм решения уравнений.  Решать простейшие уравнения</w:t>
            </w:r>
          </w:p>
        </w:tc>
        <w:tc>
          <w:tcPr>
            <w:tcW w:w="1843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lang w:eastAsia="ru-RU"/>
              </w:rPr>
              <w:t>Фронтальная работа, работа у доски, работа  в парах.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ложительные и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рицательные числа. 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2982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истематизация знаний о </w:t>
            </w: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действиях с рациональными числами и модулями</w:t>
            </w:r>
            <w:proofErr w:type="gramStart"/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равнение, сложение, вычитание, умножение и деление</w:t>
            </w:r>
          </w:p>
        </w:tc>
        <w:tc>
          <w:tcPr>
            <w:tcW w:w="3539" w:type="dxa"/>
          </w:tcPr>
          <w:p w:rsidR="001B03AC" w:rsidRPr="001B03AC" w:rsidRDefault="006B7177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Правила выполнения </w:t>
            </w:r>
            <w:r w:rsidRPr="001B03A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рифметических д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йствий с положительными и отрицательными числами</w:t>
            </w:r>
          </w:p>
        </w:tc>
        <w:tc>
          <w:tcPr>
            <w:tcW w:w="1843" w:type="dxa"/>
          </w:tcPr>
          <w:p w:rsidR="001B03AC" w:rsidRP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Фронтальная работа, работа у </w:t>
            </w:r>
            <w:r w:rsidRPr="001B03AC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доски, работа  в парах.</w:t>
            </w:r>
          </w:p>
        </w:tc>
      </w:tr>
      <w:tr w:rsidR="001B03AC" w:rsidRPr="00165B08" w:rsidTr="006B7177">
        <w:trPr>
          <w:trHeight w:val="62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B03A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Диагностическая работа. 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6B7177" w:rsidRDefault="006B7177" w:rsidP="006B7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B7177">
              <w:rPr>
                <w:rFonts w:ascii="Times New Roman" w:hAnsi="Times New Roman"/>
                <w:sz w:val="24"/>
                <w:szCs w:val="24"/>
              </w:rPr>
              <w:t>Контроль знаний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6B7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1B03AC" w:rsidRPr="00165B08" w:rsidTr="006B7177">
        <w:trPr>
          <w:trHeight w:val="705"/>
        </w:trPr>
        <w:tc>
          <w:tcPr>
            <w:tcW w:w="672" w:type="dxa"/>
          </w:tcPr>
          <w:p w:rsidR="001B03AC" w:rsidRPr="00165B08" w:rsidRDefault="006B71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диагностической работы. Работа над ошибками.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Л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Ч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6B7177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  <w:r w:rsidR="001B03AC"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Ы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6B7177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  <w:r w:rsidR="001B03AC"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Ж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Е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Я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Глава 1. Алгебраические выражения</w:t>
            </w:r>
          </w:p>
        </w:tc>
        <w:tc>
          <w:tcPr>
            <w:tcW w:w="854" w:type="dxa"/>
            <w:gridSpan w:val="2"/>
          </w:tcPr>
          <w:p w:rsidR="001B03AC" w:rsidRPr="00165B08" w:rsidRDefault="006B71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6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выражения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ировать и обобщить сведения о числовых выражениях, полученн</w:t>
            </w:r>
            <w:r w:rsidR="006B71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е  учащимися в курсе математики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5-6 кл.,  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выполнять арифметические действия с рациональными числами</w:t>
            </w:r>
          </w:p>
        </w:tc>
        <w:tc>
          <w:tcPr>
            <w:tcW w:w="1843" w:type="dxa"/>
          </w:tcPr>
          <w:p w:rsidR="001B03AC" w:rsidRPr="00165B08" w:rsidRDefault="006B7177" w:rsidP="006B7177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6B7177">
              <w:rPr>
                <w:rFonts w:ascii="Times New Roman" w:eastAsia="Times New Roman" w:hAnsi="Times New Roman" w:cs="Times New Roman"/>
                <w:lang w:eastAsia="ru-RU"/>
              </w:rPr>
              <w:t>ронтальная работа, работа у доски, работа  в парах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ебраические выражения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6B7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понятие алгебраического выражения, систематизировать сведения о преобразовании алг</w:t>
            </w:r>
            <w:r w:rsidR="006B71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браического выражения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находить значение алгебраического выражения</w:t>
            </w:r>
          </w:p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6B7177" w:rsidP="006B7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95720A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,</w:t>
            </w:r>
          </w:p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853" w:type="dxa"/>
          </w:tcPr>
          <w:p w:rsidR="001B03AC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.09</w:t>
            </w:r>
          </w:p>
          <w:p w:rsidR="0095720A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ебраические равенства. Формулы</w:t>
            </w:r>
          </w:p>
        </w:tc>
        <w:tc>
          <w:tcPr>
            <w:tcW w:w="854" w:type="dxa"/>
            <w:gridSpan w:val="2"/>
          </w:tcPr>
          <w:p w:rsidR="001B03AC" w:rsidRPr="00165B08" w:rsidRDefault="00872E02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982" w:type="dxa"/>
          </w:tcPr>
          <w:p w:rsidR="001B03AC" w:rsidRPr="00165B08" w:rsidRDefault="001B03AC" w:rsidP="006B7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алгебраические  представления  через запись  законов и свойств арифметических действий с помощью букв, запись фо</w:t>
            </w:r>
            <w:r w:rsidR="006B71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мул четного и нечётного чисел.</w:t>
            </w:r>
            <w:proofErr w:type="gramEnd"/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составлять формулу по условию задачи и проводить вычисления по формулам</w:t>
            </w:r>
          </w:p>
        </w:tc>
        <w:tc>
          <w:tcPr>
            <w:tcW w:w="1843" w:type="dxa"/>
          </w:tcPr>
          <w:p w:rsidR="001B03AC" w:rsidRPr="00165B08" w:rsidRDefault="006B7177" w:rsidP="006B7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2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арифметических действ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ть понятие алгебраической суммы, обосновать правила раскрытия скобок свойствами сложения и вычитания, используя свойства действия, упростить алгебраическое выражение, найти числовое значение.</w:t>
            </w: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использовать свойства для упрошенного алгебраического выражения и последующего нахождения его числового значения</w:t>
            </w: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3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арифметических действ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ть понятие алгебраической суммы, обосновать правила раскрытия скобок свойствами сложения и вычитания, используя свойства действия, упростить алгебраическое выражение, найти числовое значение.</w:t>
            </w: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использовать свойства для упрошенного алгебраического выражения и последующего нахождения его числового значения</w:t>
            </w: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 xml:space="preserve">фронтальный опрос, индивидуальная работа у доски 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0.09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авила раскрытия скобок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аскрывают скобки, применяют правила раскрытия скобок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описывают способы своей деятельности по данной теме </w:t>
            </w:r>
          </w:p>
        </w:tc>
        <w:tc>
          <w:tcPr>
            <w:tcW w:w="3539" w:type="dxa"/>
          </w:tcPr>
          <w:p w:rsidR="001B03AC" w:rsidRPr="00872E02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раскрывать скобки</w:t>
            </w:r>
            <w:r w:rsidR="00872E02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,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пер</w:t>
            </w:r>
            <w:r w:rsidR="00872E02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ед которыми стоят знаки «+» и «</w:t>
            </w:r>
            <w:proofErr w:type="gramStart"/>
            <w:r w:rsidR="00872E02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-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»</w:t>
            </w:r>
            <w:proofErr w:type="gramEnd"/>
          </w:p>
        </w:tc>
        <w:tc>
          <w:tcPr>
            <w:tcW w:w="1843" w:type="dxa"/>
          </w:tcPr>
          <w:p w:rsidR="001B03AC" w:rsidRPr="00872E02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872E02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авила раскрытия скобок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аскрывают скобки, применяют правила раскрытия скобок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описывают способы своей деятельности по данной </w:t>
            </w:r>
            <w:r w:rsidR="00872E0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lastRenderedPageBreak/>
              <w:t>теме</w:t>
            </w: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  <w:r w:rsidR="00872E0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декватно воспринимают устную речь, приводят свои примеры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lastRenderedPageBreak/>
              <w:t>Уметь раскрывать скобки</w:t>
            </w:r>
            <w:r w:rsidR="00872E02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,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перед которыми стоят знаки «+» и «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-»</w:t>
            </w:r>
            <w:proofErr w:type="gramEnd"/>
          </w:p>
        </w:tc>
        <w:tc>
          <w:tcPr>
            <w:tcW w:w="1843" w:type="dxa"/>
          </w:tcPr>
          <w:p w:rsidR="001B03AC" w:rsidRDefault="001B03AC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872E02">
              <w:rPr>
                <w:rFonts w:ascii="Times New Roman" w:eastAsia="Times New Roman" w:hAnsi="Times New Roman" w:cs="Times New Roman"/>
                <w:lang w:eastAsia="ru-RU"/>
              </w:rPr>
              <w:t>Математический диктант</w:t>
            </w:r>
          </w:p>
          <w:p w:rsidR="00872E02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72E02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72E02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72E02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72E02" w:rsidRPr="00872E02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1B03AC" w:rsidRPr="00165B08" w:rsidTr="006B7177">
        <w:trPr>
          <w:trHeight w:val="441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6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6B717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 по теме «Алгебраические выражения»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872E02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 знаний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872E02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872E02" w:rsidRPr="00165B08" w:rsidTr="006B7177">
        <w:trPr>
          <w:trHeight w:val="441"/>
        </w:trPr>
        <w:tc>
          <w:tcPr>
            <w:tcW w:w="672" w:type="dxa"/>
          </w:tcPr>
          <w:p w:rsidR="00872E02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853" w:type="dxa"/>
          </w:tcPr>
          <w:p w:rsidR="00872E02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10</w:t>
            </w:r>
          </w:p>
        </w:tc>
        <w:tc>
          <w:tcPr>
            <w:tcW w:w="853" w:type="dxa"/>
          </w:tcPr>
          <w:p w:rsidR="00872E02" w:rsidRPr="00165B08" w:rsidRDefault="00872E02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872E02" w:rsidRPr="00165B08" w:rsidRDefault="00872E02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872E02" w:rsidRPr="00872E02" w:rsidRDefault="00872E02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</w:p>
        </w:tc>
        <w:tc>
          <w:tcPr>
            <w:tcW w:w="854" w:type="dxa"/>
            <w:gridSpan w:val="2"/>
          </w:tcPr>
          <w:p w:rsidR="00872E02" w:rsidRPr="00165B08" w:rsidRDefault="00872E02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872E02" w:rsidRPr="00165B08" w:rsidRDefault="00872E02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872E02" w:rsidRPr="00165B08" w:rsidRDefault="00872E02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872E02" w:rsidRPr="00165B08" w:rsidRDefault="00872E02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У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Я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 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С 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Д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З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Т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Ы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Глава 2. Уравнения с одним неизвестным</w:t>
            </w:r>
          </w:p>
        </w:tc>
        <w:tc>
          <w:tcPr>
            <w:tcW w:w="854" w:type="dxa"/>
            <w:gridSpan w:val="2"/>
          </w:tcPr>
          <w:p w:rsidR="001B03AC" w:rsidRPr="00165B08" w:rsidRDefault="00872E02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95720A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</w:t>
            </w:r>
          </w:p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853" w:type="dxa"/>
          </w:tcPr>
          <w:p w:rsidR="001B03AC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10</w:t>
            </w:r>
          </w:p>
          <w:p w:rsidR="0095720A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и его корни</w:t>
            </w:r>
          </w:p>
        </w:tc>
        <w:tc>
          <w:tcPr>
            <w:tcW w:w="854" w:type="dxa"/>
            <w:gridSpan w:val="2"/>
          </w:tcPr>
          <w:p w:rsidR="001B03AC" w:rsidRPr="00165B08" w:rsidRDefault="00872E02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982" w:type="dxa"/>
          </w:tcPr>
          <w:p w:rsidR="001B03AC" w:rsidRPr="00165B08" w:rsidRDefault="001B03AC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ировать сведения о решени</w:t>
            </w:r>
            <w:r w:rsidR="00872E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уравнений с одним неизвестным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доказательные рассуждения о корнях уравнения с опорой на определение корня; распознавать линейные уравнения.</w:t>
            </w:r>
          </w:p>
        </w:tc>
        <w:tc>
          <w:tcPr>
            <w:tcW w:w="1843" w:type="dxa"/>
          </w:tcPr>
          <w:p w:rsidR="001B03AC" w:rsidRPr="00165B08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369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уравнений с одним неизвестным, сводящихся 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линейным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ируют  умение решать уравнения, сводящиеся к 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ым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="00872E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ешают уравнения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приводя при этом подоб</w:t>
            </w:r>
            <w:r w:rsidR="00872E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е слагаемые, раскрывая скобки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упрощая выражение.</w:t>
            </w: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872E02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ть алгоритм решения уравнений.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Решать линейные, а также уравнения, сводящиеся к ним.</w:t>
            </w:r>
          </w:p>
        </w:tc>
        <w:tc>
          <w:tcPr>
            <w:tcW w:w="1843" w:type="dxa"/>
          </w:tcPr>
          <w:p w:rsidR="001B03AC" w:rsidRPr="00165B08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  <w:proofErr w:type="gramStart"/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 xml:space="preserve"> ,</w:t>
            </w:r>
            <w:proofErr w:type="gramEnd"/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 xml:space="preserve"> работа с карточками</w:t>
            </w:r>
          </w:p>
        </w:tc>
      </w:tr>
      <w:tr w:rsidR="001B03AC" w:rsidRPr="00165B08" w:rsidTr="006B7177">
        <w:trPr>
          <w:trHeight w:val="369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уравнений с одним неизвестным, сводящихся 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линейным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ют уравнения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водя при этом подобные слагаемые , раскрывая скобки , упрощая выражение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ть алгоритм решения уравнений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Решать линейные, а также уравнения, сводящиеся к ним</w:t>
            </w:r>
          </w:p>
        </w:tc>
        <w:tc>
          <w:tcPr>
            <w:tcW w:w="1843" w:type="dxa"/>
          </w:tcPr>
          <w:p w:rsidR="001B03AC" w:rsidRPr="00165B08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369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2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дробных уравнений с одним неизвестным, сводящихся 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линейным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ют уравнения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водя при этом подобные слагаемые , раскрывая скобки , упрощая выражение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ть алгоритм решения уравнений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Решать линейные, а также уравнения, сводящиеся к ним</w:t>
            </w:r>
          </w:p>
        </w:tc>
        <w:tc>
          <w:tcPr>
            <w:tcW w:w="1843" w:type="dxa"/>
          </w:tcPr>
          <w:p w:rsidR="001B03AC" w:rsidRPr="00165B08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369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3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 с одним неизвестным с использованием свойства пропорци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872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ют сложные уравнения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водя при этом подобные слагаемые , раскрывая скобки , упрощая выражение. Используют для решения</w:t>
            </w:r>
            <w:r w:rsidR="00872E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уравнений свойства пропорции. 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ть алгоритм решения уравнений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Решать линейные, а также уравнения, сводящиеся к ним</w:t>
            </w:r>
          </w:p>
        </w:tc>
        <w:tc>
          <w:tcPr>
            <w:tcW w:w="1843" w:type="dxa"/>
          </w:tcPr>
          <w:p w:rsidR="001B03AC" w:rsidRPr="00165B08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уравнен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872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ть представление об уравнениях как  математическом аппарате решения разнообразных задач из математики, смеж</w:t>
            </w:r>
            <w:r w:rsidR="00872E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х областей знаний и практики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правильно определить неизвестное и составить уравнение;</w:t>
            </w:r>
          </w:p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знать алгоритм решения задач с помощью уравнений;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- записывать ответ к задаче</w:t>
            </w:r>
          </w:p>
        </w:tc>
        <w:tc>
          <w:tcPr>
            <w:tcW w:w="1843" w:type="dxa"/>
          </w:tcPr>
          <w:p w:rsidR="001B03AC" w:rsidRPr="00165B08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r w:rsidR="001B03AC"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853" w:type="dxa"/>
          </w:tcPr>
          <w:p w:rsidR="001B03AC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  <w:r w:rsidR="00872E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помощью уравнений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872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ботать умение решать текстовые задачи с помощью уравнений; решать линейные уравнения с одним неизвестным. Решают текстовые задачи на движение по дороге и реке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правильно определить неизвестное и составить уравнение;</w:t>
            </w:r>
          </w:p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знать алгоритм решения задач с помощью уравнений;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записывать ответ к задаче</w:t>
            </w:r>
          </w:p>
        </w:tc>
        <w:tc>
          <w:tcPr>
            <w:tcW w:w="1843" w:type="dxa"/>
          </w:tcPr>
          <w:p w:rsidR="001B03AC" w:rsidRPr="00165B08" w:rsidRDefault="001B03AC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  <w:p w:rsidR="0095720A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5720A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5720A" w:rsidRPr="00165B08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7</w:t>
            </w:r>
          </w:p>
        </w:tc>
        <w:tc>
          <w:tcPr>
            <w:tcW w:w="853" w:type="dxa"/>
          </w:tcPr>
          <w:p w:rsidR="001B03AC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8.10</w:t>
            </w:r>
          </w:p>
          <w:p w:rsidR="0095720A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5720A" w:rsidRDefault="0095720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5720A" w:rsidRPr="00165B08" w:rsidRDefault="0095720A" w:rsidP="0095720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9.10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872E0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2 по теме «Уравнения с одним неизвестным»</w:t>
            </w:r>
          </w:p>
          <w:p w:rsidR="00872E02" w:rsidRPr="00872E02" w:rsidRDefault="00872E02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2E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лиз контрольной работы. Работа над ошибками</w:t>
            </w:r>
          </w:p>
          <w:p w:rsidR="00872E02" w:rsidRPr="00165B08" w:rsidRDefault="00872E02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4" w:type="dxa"/>
            <w:gridSpan w:val="2"/>
          </w:tcPr>
          <w:p w:rsidR="001B03AC" w:rsidRDefault="001B03AC" w:rsidP="00872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  <w:p w:rsidR="00872E02" w:rsidRDefault="00872E02" w:rsidP="00872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872E02" w:rsidRDefault="00872E02" w:rsidP="00872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872E02" w:rsidRDefault="00872E02" w:rsidP="00872E0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  <w:p w:rsidR="00872E02" w:rsidRPr="00165B08" w:rsidRDefault="00872E02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82" w:type="dxa"/>
          </w:tcPr>
          <w:p w:rsid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Индивидуально</w:t>
            </w:r>
            <w:r w:rsidR="009572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 решение контрольных заданий.</w:t>
            </w:r>
          </w:p>
          <w:p w:rsidR="0095720A" w:rsidRDefault="0095720A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95720A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Default="00872E02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говый</w:t>
            </w:r>
          </w:p>
          <w:p w:rsidR="0095720A" w:rsidRDefault="0095720A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5720A" w:rsidRDefault="0095720A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5720A" w:rsidRPr="00165B08" w:rsidRDefault="0095720A" w:rsidP="00872E0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Л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Ч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Ы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Ж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Я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3. Одночлены и многочлены</w:t>
            </w:r>
          </w:p>
        </w:tc>
        <w:tc>
          <w:tcPr>
            <w:tcW w:w="854" w:type="dxa"/>
            <w:gridSpan w:val="2"/>
          </w:tcPr>
          <w:p w:rsidR="001B03AC" w:rsidRPr="00165B08" w:rsidRDefault="002D0696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CF2745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понятие степени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озводить числа в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, заполнять и оформлять таблицы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аствовать в диалог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водить примеры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Знать определение степени с натуральным показателем;  </w:t>
            </w:r>
          </w:p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преобразовывать произведение в степень и степень в произведение;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- выполнять вычисление в выражениях, содержащих степень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льзуются таблицей </w:t>
            </w:r>
            <w:r w:rsidR="00CF274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ей при выполнении заданий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="00CF274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дбирают </w:t>
            </w:r>
            <w:r w:rsidR="002D06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гументы на поставленный вопрос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выбирают г</w:t>
            </w:r>
            <w:r w:rsidR="002D06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авное и основное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Знать определение степени с натуральным показателем;  </w:t>
            </w:r>
          </w:p>
          <w:p w:rsidR="001B03AC" w:rsidRPr="00165B08" w:rsidRDefault="001B03AC" w:rsidP="001B03A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преобразовывать произведение в степень и степень в произведение;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- выполнять вычисление в выражениях, содержащих степень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 натуральным показателем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 свойства степеней для упрощения алге</w:t>
            </w:r>
            <w:r w:rsidR="002D06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аических и числовых выражений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развернуто обосновывают суждения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 xml:space="preserve">Знать свойства (буквенную запись и формулировку); обосновывать свойства степени с натуральным показателем.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Уметь применять свойства при решении задач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 натуральным показателем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ют свойства умножения и деления степеней для упрощения числовых и алгебраических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ыражений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</w:t>
            </w:r>
            <w:proofErr w:type="gramEnd"/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lastRenderedPageBreak/>
              <w:t xml:space="preserve">Знать свойства (буквенную запись и формулировку); обосновывать свойства степени с натуральным показателем.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Уметь применять свойства при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lastRenderedPageBreak/>
              <w:t>решении задач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амостоятельная работа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2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член. Стандартный вид одночлена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2D0696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уются понятия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: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дночлен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оэффиц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нт одночлена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стандартный вид одночлена. Приводят к стандартному виду одночлены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ть определение одночлена.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Уметь приводить одночлен к стандартному виду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9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множение одночленов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Изучают алгоритм умнож</w:t>
            </w:r>
            <w:r w:rsidR="002D069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ения одночленов</w:t>
            </w: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возведения одночлена в натуральную степень. 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правило умножения одночленов. Уметь выполнять умножение одночленов и возведение одночленов в степень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4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множение одночленов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рименяю</w:t>
            </w:r>
            <w:r w:rsidR="002D069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 правило умножения одночленов</w:t>
            </w: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, возведения одночлена в натуральную степень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правило умножения одночленов. Уметь выполнять умножение одночленов и возведение одночленов в степень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Контрольная работа № 3 по теме </w:t>
            </w:r>
            <w:r w:rsidRPr="00165B0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« 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тепень с натуральным показателем. Одночлены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</w:t>
            </w:r>
            <w:r w:rsidR="00CF274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е решение контрольных заданий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.1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члены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ть понятие многочлена, стандартного вида многочлена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 xml:space="preserve"> определение многочлена, называть члены многочлена, записывать все члены многочлена в стандартном виде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подобных членов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я</w:t>
            </w:r>
            <w:r w:rsidR="002D06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 к стандартному виду одночлены, находят подобные одночлены, вступают в речевое общение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участвуют в диалоге.</w:t>
            </w:r>
          </w:p>
          <w:p w:rsidR="002D0696" w:rsidRPr="00165B08" w:rsidRDefault="002D0696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Знать алгоритм приведения многочлена к стандартному виду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индивидуальные карточ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8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многочленов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уют правила сложения и вычитания многочленов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сложение  и вычитание многочленов , преобразуя в многочлен стандартного вида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ть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 xml:space="preserve"> находить сумму и разность многочленов.</w:t>
            </w:r>
          </w:p>
        </w:tc>
        <w:tc>
          <w:tcPr>
            <w:tcW w:w="1843" w:type="dxa"/>
          </w:tcPr>
          <w:p w:rsidR="001B03AC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  <w:r w:rsidR="002D0696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</w:p>
          <w:p w:rsidR="002D0696" w:rsidRPr="00165B08" w:rsidRDefault="002D0696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тест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множение многочлена на одночлен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Используют распределительный закон умножения для умножения многочлена на одночлен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Знать правило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умножения многочлена на одночлен.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 xml:space="preserve"> Уметь применять алгоритм умножения многочлена на одночлен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ируют  правило умножения  многочленов, решают текстовые 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атематическая модель которых содержит произведение многочленов.</w:t>
            </w:r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Знать правило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умножения многочлена на многочлен.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 xml:space="preserve"> Уметь применять алгоритм умножения многочлена на многочлен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многочленов к стандартному виду.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2D0696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уждают, обобщают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подбирают аргументы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ть приводить многочлен к стандартному виду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одночлена и многочлена на одночлен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учают правило деления </w:t>
            </w:r>
            <w:r w:rsidR="002D069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дночлена и многочлена  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одночлен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применять алгоритм деления многочлена на одночлен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 «Одночлены и многочлены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монстрируют умения обобщения и систематизации знаний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Уметь выбирать наиболее рациональное решение,  ставить учебную задачу.</w:t>
            </w: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ст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2D0696" w:rsidRPr="00165B08" w:rsidRDefault="001B03AC" w:rsidP="002D0696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4 по теме «Одночлены и многочлены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D069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2D0696" w:rsidRPr="00165B08" w:rsidTr="006B7177">
        <w:trPr>
          <w:trHeight w:val="146"/>
        </w:trPr>
        <w:tc>
          <w:tcPr>
            <w:tcW w:w="672" w:type="dxa"/>
          </w:tcPr>
          <w:p w:rsidR="002D0696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5</w:t>
            </w:r>
          </w:p>
        </w:tc>
        <w:tc>
          <w:tcPr>
            <w:tcW w:w="853" w:type="dxa"/>
          </w:tcPr>
          <w:p w:rsidR="002D0696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.12</w:t>
            </w:r>
          </w:p>
        </w:tc>
        <w:tc>
          <w:tcPr>
            <w:tcW w:w="853" w:type="dxa"/>
          </w:tcPr>
          <w:p w:rsidR="002D0696" w:rsidRPr="00165B08" w:rsidRDefault="002D0696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2D0696" w:rsidRPr="00165B08" w:rsidRDefault="002D0696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2D0696" w:rsidRPr="002D0696" w:rsidRDefault="002D0696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Работа над ошибками</w:t>
            </w:r>
          </w:p>
        </w:tc>
        <w:tc>
          <w:tcPr>
            <w:tcW w:w="854" w:type="dxa"/>
            <w:gridSpan w:val="2"/>
          </w:tcPr>
          <w:p w:rsidR="002D0696" w:rsidRPr="00165B08" w:rsidRDefault="00DF0870" w:rsidP="00DF087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2D0696" w:rsidRPr="00165B08" w:rsidRDefault="002D0696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2D0696" w:rsidRPr="00165B08" w:rsidRDefault="002D0696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2D0696" w:rsidRPr="00165B08" w:rsidRDefault="002D0696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Л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Ч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Ы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Ж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Я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4. Разложение многочлена на множители</w:t>
            </w:r>
          </w:p>
        </w:tc>
        <w:tc>
          <w:tcPr>
            <w:tcW w:w="854" w:type="dxa"/>
            <w:gridSpan w:val="2"/>
          </w:tcPr>
          <w:p w:rsidR="001B03AC" w:rsidRPr="00165B08" w:rsidRDefault="00A339A6" w:rsidP="002D06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несение общего множителя за скобк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работать умение выполнять разложение многочлена на множители, уметь находить общий множитель, выносить общий множитель за скобки. 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Знать правило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вынесения общего множителя за скобки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</w:t>
            </w:r>
          </w:p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Уметь применять правило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вынесения общего множителя за скобки.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несение общего множителя за скобк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уют умение выполнять разложение многочлена на множители, уметь находить общий множитель, выносить общий множитель за скобки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Уметь применять правило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вынесения общего множителя за скобки.</w:t>
            </w:r>
          </w:p>
        </w:tc>
        <w:tc>
          <w:tcPr>
            <w:tcW w:w="1843" w:type="dxa"/>
          </w:tcPr>
          <w:p w:rsidR="001B03AC" w:rsidRPr="00A339A6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339A6">
              <w:rPr>
                <w:rFonts w:ascii="Times New Roman" w:eastAsia="Times New Roman" w:hAnsi="Times New Roman" w:cs="Times New Roman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 группировк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ируют умение выполнять разложение многочлена на </w:t>
            </w:r>
            <w:r w:rsidR="00A339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жители способом группировки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ят анализ прочитанного текста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правило разложения многочлена способом группировки. Уметь применять алгоритм разложения многочленов способом группировки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1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на множители способом группировк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 способ групп</w:t>
            </w:r>
            <w:r w:rsidR="00A339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ровки для упрощения вычислений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ргументировано отвечают на поставленные вопросы, работают по заданному алгоритму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правило разложения многочлена способом группировки. Уметь применя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lastRenderedPageBreak/>
              <w:t>алгоритм разложения многочленов способом группировки</w:t>
            </w:r>
          </w:p>
        </w:tc>
        <w:tc>
          <w:tcPr>
            <w:tcW w:w="1843" w:type="dxa"/>
          </w:tcPr>
          <w:p w:rsidR="001B03AC" w:rsidRPr="00A339A6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339A6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Самостоятельная работа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0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разности квадратов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на множители с помощью формулы разности квадратов, проводят анализ данного задания, аргументируют решение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формулу разности квадратов, уметь применять формулу разности квадратов для разложения многочлена на множители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разности квадратов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на множители с помощью формулы разности квадратов, проводят анализ данного задания, аргументируют решение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формулу разности квадратов, уметь применять формулу разности квадратов для разложения многочлена на множители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4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Квадрат суммы. 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на множители с помощью формулы квадрата суммы, проводят анализ данного задания, аргументируют решение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применять формулу квадрата суммы для разложения многочлена на множители.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9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вадрат разност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на множители с помощью формулы квадрата разности, проводят анализ данного задания, аргументируют решение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применять формулу  квадрата разности для разложения многочлена на множители.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0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вадрат суммы. Квадрат разност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на множители с помощь</w:t>
            </w:r>
            <w:r w:rsidR="00A339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 формул сокращенного умножения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проводят анализ данного задания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ргументируют решение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lastRenderedPageBreak/>
              <w:t>Уметь применять формулы квадрата суммы и квадрата разности для разложения многочлена на множители.</w:t>
            </w:r>
          </w:p>
        </w:tc>
        <w:tc>
          <w:tcPr>
            <w:tcW w:w="1843" w:type="dxa"/>
          </w:tcPr>
          <w:p w:rsidR="001B03AC" w:rsidRPr="00A339A6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339A6">
              <w:rPr>
                <w:rFonts w:ascii="Times New Roman" w:eastAsia="Times New Roman" w:hAnsi="Times New Roman" w:cs="Times New Roman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5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разложение многочленов на множители с помощью комбинаций изученных приемов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ть </w:t>
            </w: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 xml:space="preserve"> порядок разложения многочлена на множители.</w:t>
            </w:r>
          </w:p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искать способы разложения и раскладывать многочлен на множители по алгоритму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бинированные приемы разложения многочлена на множители различными способам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бирают наиболее рациональный способ  разложение многочлена на множители, находят и используют информацию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искать способы разложения и раскладывать многочлен на множители по алгоритму</w:t>
            </w:r>
          </w:p>
        </w:tc>
        <w:tc>
          <w:tcPr>
            <w:tcW w:w="1843" w:type="dxa"/>
          </w:tcPr>
          <w:p w:rsidR="001B03AC" w:rsidRPr="00A339A6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339A6">
              <w:rPr>
                <w:rFonts w:ascii="Times New Roman" w:eastAsia="Times New Roman" w:hAnsi="Times New Roman" w:cs="Times New Roman"/>
                <w:lang w:eastAsia="ru-RU"/>
              </w:rPr>
              <w:t xml:space="preserve">Самостоятельная работа </w:t>
            </w:r>
          </w:p>
        </w:tc>
      </w:tr>
      <w:tr w:rsidR="001B03AC" w:rsidRPr="00165B08" w:rsidTr="006B7177">
        <w:trPr>
          <w:trHeight w:val="103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 «Разложение многочлена на множители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уждают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бобщают , подбирают аргументы.</w:t>
            </w:r>
          </w:p>
        </w:tc>
        <w:tc>
          <w:tcPr>
            <w:tcW w:w="3539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iCs/>
                <w:sz w:val="24"/>
                <w:szCs w:val="20"/>
                <w:lang w:eastAsia="ru-RU"/>
              </w:rPr>
              <w:t>Уметь искать способы разложения и раскладывать многочлен на множители по алгоритму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.01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5 по теме «Разложение многочлена на множители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A339A6" w:rsidRPr="00165B08" w:rsidTr="006B7177">
        <w:trPr>
          <w:trHeight w:val="146"/>
        </w:trPr>
        <w:tc>
          <w:tcPr>
            <w:tcW w:w="672" w:type="dxa"/>
          </w:tcPr>
          <w:p w:rsidR="00A339A6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853" w:type="dxa"/>
          </w:tcPr>
          <w:p w:rsidR="00A339A6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02</w:t>
            </w:r>
          </w:p>
        </w:tc>
        <w:tc>
          <w:tcPr>
            <w:tcW w:w="853" w:type="dxa"/>
          </w:tcPr>
          <w:p w:rsidR="00A339A6" w:rsidRPr="00165B08" w:rsidRDefault="00A339A6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A339A6" w:rsidRPr="00165B08" w:rsidRDefault="00A339A6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A339A6" w:rsidRPr="00A339A6" w:rsidRDefault="00A339A6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Работа над ошибками</w:t>
            </w:r>
          </w:p>
        </w:tc>
        <w:tc>
          <w:tcPr>
            <w:tcW w:w="854" w:type="dxa"/>
            <w:gridSpan w:val="2"/>
          </w:tcPr>
          <w:p w:rsidR="00A339A6" w:rsidRPr="00165B08" w:rsidRDefault="00A339A6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A339A6" w:rsidRPr="00165B08" w:rsidRDefault="00A339A6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A339A6" w:rsidRPr="00165B08" w:rsidRDefault="00A339A6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A339A6" w:rsidRPr="00165B08" w:rsidRDefault="00A339A6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, тест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5. Алгебраические дроби</w:t>
            </w:r>
          </w:p>
        </w:tc>
        <w:tc>
          <w:tcPr>
            <w:tcW w:w="854" w:type="dxa"/>
            <w:gridSpan w:val="2"/>
          </w:tcPr>
          <w:p w:rsidR="001B03AC" w:rsidRPr="00165B08" w:rsidRDefault="00A339A6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DF0870" w:rsidRDefault="00DF0870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DF0870" w:rsidRDefault="00DF0870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DF0870" w:rsidRDefault="00DF0870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DF0870" w:rsidRDefault="00DF0870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95720A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Л</w:t>
            </w:r>
          </w:p>
          <w:p w:rsidR="001B03AC" w:rsidRDefault="0095720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Г</w:t>
            </w:r>
          </w:p>
          <w:p w:rsidR="0095720A" w:rsidRDefault="0095720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95720A" w:rsidRPr="00165B08" w:rsidRDefault="0095720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Ч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Д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DF0870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лгебраическая дробь. Сокращение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339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ть понятие алгебраической дроби. Выработать умение преобразования алгебраических дробей, умение сокращать дроби.</w:t>
            </w:r>
          </w:p>
        </w:tc>
        <w:tc>
          <w:tcPr>
            <w:tcW w:w="3539" w:type="dxa"/>
          </w:tcPr>
          <w:p w:rsidR="001B03AC" w:rsidRPr="00A339A6" w:rsidRDefault="001B03AC" w:rsidP="00A339A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A339A6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б алгебраической дроби, числителе и знаменателе алгебраической дроби, о сокращении алгебраических дробей.</w:t>
            </w:r>
          </w:p>
          <w:p w:rsidR="001B03AC" w:rsidRPr="00A339A6" w:rsidRDefault="001B03AC" w:rsidP="00A339A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A339A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ть рассуждать, обобщать, систематизировать.</w:t>
            </w:r>
          </w:p>
        </w:tc>
        <w:tc>
          <w:tcPr>
            <w:tcW w:w="1843" w:type="dxa"/>
          </w:tcPr>
          <w:p w:rsidR="001B03AC" w:rsidRPr="00A339A6" w:rsidRDefault="001B03AC" w:rsidP="00A339A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A339A6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1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A339A6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кращение 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ебраических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сновное свойство алгебраической дроби и применять его для преобразования дробей.</w:t>
            </w:r>
          </w:p>
        </w:tc>
        <w:tc>
          <w:tcPr>
            <w:tcW w:w="3539" w:type="dxa"/>
          </w:tcPr>
          <w:p w:rsidR="001B03AC" w:rsidRPr="00A339A6" w:rsidRDefault="001B03AC" w:rsidP="00A339A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A339A6">
              <w:rPr>
                <w:rFonts w:ascii="Times New Roman" w:hAnsi="Times New Roman" w:cs="Times New Roman"/>
                <w:sz w:val="24"/>
                <w:szCs w:val="24"/>
              </w:rPr>
              <w:t xml:space="preserve">Уметь сокращать алгебраические дроби, раскладывая выражения на множители, применяя формулы  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кращение 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лгебраических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основное свойство алгебраической дроби и применять его для преобразования дробей.</w:t>
            </w:r>
          </w:p>
        </w:tc>
        <w:tc>
          <w:tcPr>
            <w:tcW w:w="3539" w:type="dxa"/>
          </w:tcPr>
          <w:p w:rsidR="001B03AC" w:rsidRPr="00A339A6" w:rsidRDefault="001B03AC" w:rsidP="00A339A6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A339A6">
              <w:rPr>
                <w:rFonts w:ascii="Times New Roman" w:hAnsi="Times New Roman" w:cs="Times New Roman"/>
                <w:sz w:val="24"/>
                <w:szCs w:val="24"/>
              </w:rPr>
              <w:t>Уметь применять различные способы разложения многочлена</w:t>
            </w:r>
            <w:r w:rsidR="00A339A6">
              <w:rPr>
                <w:rFonts w:ascii="Times New Roman" w:hAnsi="Times New Roman" w:cs="Times New Roman"/>
                <w:sz w:val="24"/>
                <w:szCs w:val="24"/>
              </w:rPr>
              <w:t xml:space="preserve"> на множители при сокращении алгебраических </w:t>
            </w:r>
            <w:r w:rsidRPr="00A339A6">
              <w:rPr>
                <w:rFonts w:ascii="Times New Roman" w:hAnsi="Times New Roman" w:cs="Times New Roman"/>
                <w:sz w:val="24"/>
                <w:szCs w:val="24"/>
              </w:rPr>
              <w:t>дробей.</w:t>
            </w:r>
          </w:p>
        </w:tc>
        <w:tc>
          <w:tcPr>
            <w:tcW w:w="1843" w:type="dxa"/>
          </w:tcPr>
          <w:p w:rsidR="001B03AC" w:rsidRPr="00165B08" w:rsidRDefault="001B03AC" w:rsidP="00A339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ывают пары алгебраических  дробей к дро</w:t>
            </w:r>
            <w:r w:rsidR="00DF08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и с одинаковыми знаменателями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складывают знаменатель дроби на простые множители несколькими способами. 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ывают пары алгебраических  дробей к дро</w:t>
            </w:r>
            <w:r w:rsidR="00DF08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и с одинаковыми знаменателями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ладывают знаменатель дроби на простые мн</w:t>
            </w:r>
            <w:r w:rsidR="00DF08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жители несколькими способами.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ходят значение дроби при заданном значении переменной 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алгебраических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яют действие сложения  с алгебраическими дробями.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аходят допустимые значения букв, входящих в алгебраическую дробь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 xml:space="preserve">фронтальный опрос, индивидуальная </w:t>
            </w: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6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 алгебраических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ют действие вычитание  с алгебраическими дробями. Находят допустимые значения букв, входящих в алгебраическую дробь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алгебраических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действия с алгебраическими дробями. Находить допустимые значения букв, входящих в алгебраическую дробь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с/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proofErr w:type="gramEnd"/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 «Сложение и вычитание алгебраических дробей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ть умение пользоваться основным свойством дроби для решения упражнений.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.02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6 по теме «Сложение и вычитание алгебраических дробей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3539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Л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Ч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С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К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Д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Умножение алгебраических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2E6AA4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уют представление об умножении алгебраических дробей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озведении их в степень . Упрощают выражения наиболее рациональным способом , верно обосновывают суждения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алгебраических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ируют представление 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 делении 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лгебраических дробей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возведении их 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 степень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Упрощают выражения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иболее рациональным способом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босновывают суждения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 xml:space="preserve">фронтальный опрос, </w:t>
            </w: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72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алгебраических дробе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ают выражения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меняя ф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рмулы сокращенного умножения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ывают тождества , под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рают примеры , аргументируют,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ормулируют выводы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2E6AA4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2E6AA4">
              <w:rPr>
                <w:rFonts w:ascii="Times New Roman" w:eastAsia="Times New Roman" w:hAnsi="Times New Roman" w:cs="Times New Roman"/>
                <w:lang w:eastAsia="ru-RU"/>
              </w:rPr>
              <w:t xml:space="preserve">Самостоятельная работа 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вместные действия над алгебраическими дробям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ят простейшие преобразования и выполняют совместные действия над алгебраическими дробями. Фор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руе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ся понятие 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стимые значения алгебраической дроби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вместные действия над алгебраическими дробям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ывают  рациональных выражений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я все действия с алгебраическими дробями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Решают рациональные уравнения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развернуто обосновывая суждения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с карточкам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 «Алгебраические дроби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Default="002E6AA4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уждают, обобщают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подбирают аргументы.</w:t>
            </w:r>
          </w:p>
          <w:p w:rsidR="002E6AA4" w:rsidRPr="00165B08" w:rsidRDefault="002E6AA4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2E6AA4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2E6AA4">
              <w:rPr>
                <w:rFonts w:ascii="Times New Roman" w:eastAsia="Times New Roman" w:hAnsi="Times New Roman" w:cs="Times New Roman"/>
                <w:lang w:eastAsia="ru-RU"/>
              </w:rPr>
              <w:t xml:space="preserve">Самостоятельная работа 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Контрольная работа № 7 по теме «Алгебраические 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дроби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2E6AA4" w:rsidRPr="00165B08" w:rsidTr="006B7177">
        <w:trPr>
          <w:trHeight w:val="146"/>
        </w:trPr>
        <w:tc>
          <w:tcPr>
            <w:tcW w:w="672" w:type="dxa"/>
          </w:tcPr>
          <w:p w:rsidR="002E6AA4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77</w:t>
            </w:r>
          </w:p>
        </w:tc>
        <w:tc>
          <w:tcPr>
            <w:tcW w:w="853" w:type="dxa"/>
          </w:tcPr>
          <w:p w:rsidR="002E6AA4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.03</w:t>
            </w:r>
          </w:p>
        </w:tc>
        <w:tc>
          <w:tcPr>
            <w:tcW w:w="853" w:type="dxa"/>
          </w:tcPr>
          <w:p w:rsidR="002E6AA4" w:rsidRPr="00165B08" w:rsidRDefault="002E6AA4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2E6AA4" w:rsidRPr="00165B08" w:rsidRDefault="002E6AA4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2E6AA4" w:rsidRPr="002E6AA4" w:rsidRDefault="002E6AA4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Работа над ошибками</w:t>
            </w:r>
          </w:p>
        </w:tc>
        <w:tc>
          <w:tcPr>
            <w:tcW w:w="854" w:type="dxa"/>
            <w:gridSpan w:val="2"/>
          </w:tcPr>
          <w:p w:rsidR="002E6AA4" w:rsidRPr="00165B08" w:rsidRDefault="002E6AA4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2E6AA4" w:rsidRPr="00165B08" w:rsidRDefault="002E6AA4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2E6AA4" w:rsidRPr="00165B08" w:rsidRDefault="002E6AA4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2E6AA4" w:rsidRPr="00165B08" w:rsidRDefault="002E6AA4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Ф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У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Ц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6. Линейная функция и ее график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7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ая система координат на плоскост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ботать умение строить их графики, исследовать расположение графиков на плоскости в зависимости от значений параметров,  входящих в формулу.</w:t>
            </w:r>
          </w:p>
        </w:tc>
        <w:tc>
          <w:tcPr>
            <w:tcW w:w="3539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Правильно употреблять терминологию, связанную с понятием функции; вычислять значения функций, заданных формулами; составлять таблицы значений функций; строить по точкам графики функций; описывать свойства функции на основе её графического представления; моделировать реальные зависимости, выраженные линейной функцией, с помощью формул и графиков; распознавать линейную функцию; распознавать прямую и обратную пропорциональные зависимости, решать задачи на прямую и обратную пропорциональную зависимости.</w:t>
            </w:r>
            <w:proofErr w:type="gramEnd"/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понятие функции как математическая модель, позволяющая описывать и изучать разнообразные зависимости между реальными величинами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.03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умение переходить от одного языка функции к другому. Овладеть свойствами элементарной функции (линейная, прямая пропорциональность, обратная пропорциональность).</w:t>
            </w:r>
          </w:p>
          <w:p w:rsidR="00A4618A" w:rsidRPr="00165B08" w:rsidRDefault="00A4618A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2E6AA4" w:rsidRDefault="002E6AA4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2E6AA4">
              <w:rPr>
                <w:rFonts w:ascii="Times New Roman" w:eastAsia="Times New Roman" w:hAnsi="Times New Roman" w:cs="Times New Roman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=кх и ее график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накомятся с понятиями 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ямая 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опорциональность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эффициент пропорциональности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угловой  коэф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циент. Обосновывают суждения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участвуют в диалоге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 xml:space="preserve">фронтальный опрос, индивидуальная </w:t>
            </w: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работа у доски</w:t>
            </w:r>
          </w:p>
        </w:tc>
      </w:tr>
      <w:tr w:rsidR="001B03AC" w:rsidRPr="00165B08" w:rsidTr="006B7177">
        <w:trPr>
          <w:trHeight w:val="3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2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ая функция и ее график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уют понятие линейной функции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рафика линейной функции. По формуле о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еляют характер монотонности, заполняют и оформляют таблицы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3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ая функция и ее график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вывают линейное уравнение к виду линейной функции, находят значение функции при заданно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 значении аргумента и наоборот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строят график линейной функции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2E6AA4" w:rsidRDefault="002E6AA4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2E6AA4">
              <w:rPr>
                <w:rFonts w:ascii="Times New Roman" w:eastAsia="Times New Roman" w:hAnsi="Times New Roman" w:cs="Times New Roman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3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 графика линейной функции.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уют алгоритм</w:t>
            </w:r>
            <w:r w:rsidR="002E6AA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троения функции, излагают информацию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обосновывая свой собственный подход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 «Линейная функция и ее график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2E6AA4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уждают, обобщают</w:t>
            </w:r>
            <w:r w:rsidR="001B03AC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подбирают аргументы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  <w:p w:rsidR="00A4618A" w:rsidRPr="00165B08" w:rsidRDefault="00A4618A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853" w:type="dxa"/>
          </w:tcPr>
          <w:p w:rsidR="001B03AC" w:rsidRPr="00165B08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</w:t>
            </w:r>
            <w:r w:rsidR="002E6AA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8  по теме «Линейная 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функция и ее график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2E6AA4" w:rsidRPr="00165B08" w:rsidTr="006B7177">
        <w:trPr>
          <w:trHeight w:val="146"/>
        </w:trPr>
        <w:tc>
          <w:tcPr>
            <w:tcW w:w="672" w:type="dxa"/>
          </w:tcPr>
          <w:p w:rsidR="002E6AA4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7</w:t>
            </w:r>
          </w:p>
        </w:tc>
        <w:tc>
          <w:tcPr>
            <w:tcW w:w="853" w:type="dxa"/>
          </w:tcPr>
          <w:p w:rsidR="002E6AA4" w:rsidRPr="000964B7" w:rsidRDefault="000964B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64B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.04</w:t>
            </w:r>
          </w:p>
        </w:tc>
        <w:tc>
          <w:tcPr>
            <w:tcW w:w="853" w:type="dxa"/>
          </w:tcPr>
          <w:p w:rsidR="002E6AA4" w:rsidRPr="000964B7" w:rsidRDefault="002E6AA4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2E6AA4" w:rsidRPr="00165B08" w:rsidRDefault="002E6AA4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2E6AA4" w:rsidRPr="002E6AA4" w:rsidRDefault="002E6AA4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Работа над ошибками</w:t>
            </w:r>
          </w:p>
        </w:tc>
        <w:tc>
          <w:tcPr>
            <w:tcW w:w="854" w:type="dxa"/>
            <w:gridSpan w:val="2"/>
          </w:tcPr>
          <w:p w:rsidR="002E6AA4" w:rsidRPr="002E6AA4" w:rsidRDefault="002E6AA4" w:rsidP="002E6AA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2E6AA4" w:rsidRPr="00165B08" w:rsidRDefault="002E6AA4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2E6AA4" w:rsidRPr="00165B08" w:rsidRDefault="002E6AA4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2E6AA4" w:rsidRPr="00165B08" w:rsidRDefault="002E6AA4" w:rsidP="002E6AA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У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В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Я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7. Системы двух уравнений с двумя неизвестными</w:t>
            </w:r>
          </w:p>
        </w:tc>
        <w:tc>
          <w:tcPr>
            <w:tcW w:w="854" w:type="dxa"/>
            <w:gridSpan w:val="2"/>
          </w:tcPr>
          <w:p w:rsidR="001B03AC" w:rsidRPr="00165B08" w:rsidRDefault="00A4618A" w:rsidP="00A461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A461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учить учащихся решать системы двух линейных уравнений с двумя неизвестными аналитическими способами. </w:t>
            </w:r>
            <w:r w:rsidR="00A4618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пределяют</w:t>
            </w:r>
            <w:r w:rsidR="00A4618A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является ли пара чисел решением системы уравнений</w:t>
            </w:r>
            <w:proofErr w:type="gramStart"/>
            <w:r w:rsidR="00A4618A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="00A4618A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амостоятельно находят и отбирают необходимую для решения задач информацию.</w:t>
            </w:r>
          </w:p>
        </w:tc>
        <w:tc>
          <w:tcPr>
            <w:tcW w:w="3539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Определять, является ли пара чисел решением данного уравнения с двумя неизвестными; находить целые решения системы путём перебора; решать системы двух уравнений первой степени с двумя неизвестными; строить графики уравнений с двумя неизвестными; решать текстовые задачи, алгебраической моделью которых является система двух уравнений.</w:t>
            </w: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способом  подстановки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ют алгоритм решения систем линейных уравнений  методом подстановки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</w:t>
            </w:r>
            <w:proofErr w:type="gramEnd"/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 подстановки, решение задач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ют математическую модель реальной ситуации в виде системы линейных уравнений и решают ее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A4618A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4618A">
              <w:rPr>
                <w:rFonts w:ascii="Times New Roman" w:eastAsia="Times New Roman" w:hAnsi="Times New Roman" w:cs="Times New Roman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295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 сложения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учают алгоритм решения систем линейных уравнений  методом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алгебраического сложения. Решают системы по алгоритму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4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92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.04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систем уравнений способом сложения. 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ют  системы линейных уравнений  методом алгебраического сложения. Проводят анализ данного задания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ргументируют решение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A4618A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A4618A">
              <w:rPr>
                <w:rFonts w:ascii="Times New Roman" w:eastAsia="Times New Roman" w:hAnsi="Times New Roman" w:cs="Times New Roman"/>
                <w:lang w:eastAsia="ru-RU"/>
              </w:rPr>
              <w:t>Самостоятельная работа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способ решения систем уравнен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формировать представление о графическом способе решения систем двух уравнений с двумя неизвестными. Выработать использовать данный метод.  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353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систем уравнен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ботать умение решать задачи с помощью систем уравнений известными способами. Научить учащихся видеть в условии две зависимые переменные для составления системы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353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систем уравнений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ют текстовые задачи с помощью систем линейных уравнений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146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9 по теме «Системы двух уравнений с двумя неизвестными»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  <w:tr w:rsidR="00A4618A" w:rsidRPr="00165B08" w:rsidTr="006B7177">
        <w:trPr>
          <w:trHeight w:val="146"/>
        </w:trPr>
        <w:tc>
          <w:tcPr>
            <w:tcW w:w="672" w:type="dxa"/>
          </w:tcPr>
          <w:p w:rsidR="00A4618A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97</w:t>
            </w:r>
          </w:p>
        </w:tc>
        <w:tc>
          <w:tcPr>
            <w:tcW w:w="853" w:type="dxa"/>
          </w:tcPr>
          <w:p w:rsidR="00A4618A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.05</w:t>
            </w:r>
          </w:p>
        </w:tc>
        <w:tc>
          <w:tcPr>
            <w:tcW w:w="853" w:type="dxa"/>
          </w:tcPr>
          <w:p w:rsidR="00A4618A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</w:tcPr>
          <w:p w:rsidR="00A4618A" w:rsidRPr="00165B08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A4618A" w:rsidRP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</w:p>
        </w:tc>
        <w:tc>
          <w:tcPr>
            <w:tcW w:w="854" w:type="dxa"/>
            <w:gridSpan w:val="2"/>
          </w:tcPr>
          <w:p w:rsidR="00A4618A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A4618A" w:rsidRPr="00165B08" w:rsidRDefault="00A4618A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ладеют навыками контроля и оценки своей деятельности</w:t>
            </w:r>
          </w:p>
        </w:tc>
        <w:tc>
          <w:tcPr>
            <w:tcW w:w="3539" w:type="dxa"/>
          </w:tcPr>
          <w:p w:rsidR="00A4618A" w:rsidRPr="00165B08" w:rsidRDefault="00A4618A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A4618A" w:rsidRPr="00165B08" w:rsidRDefault="00A4618A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552"/>
        </w:trPr>
        <w:tc>
          <w:tcPr>
            <w:tcW w:w="67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 w:val="restart"/>
          </w:tcPr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Б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Н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Т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О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Р</w:t>
            </w:r>
            <w:proofErr w:type="gramEnd"/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И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</w:t>
            </w:r>
          </w:p>
          <w:p w:rsidR="001B03AC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А</w:t>
            </w: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A4618A" w:rsidRPr="00165B08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</w:t>
            </w:r>
            <w:proofErr w:type="gram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О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В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Т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О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Р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Е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Н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И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br/>
              <w:t>Е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lastRenderedPageBreak/>
              <w:t>Глава 8</w:t>
            </w:r>
            <w:r w:rsidR="00A4618A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.</w:t>
            </w:r>
            <w:r w:rsidRPr="00165B0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Введение в комбинаторику</w:t>
            </w:r>
          </w:p>
        </w:tc>
        <w:tc>
          <w:tcPr>
            <w:tcW w:w="854" w:type="dxa"/>
            <w:gridSpan w:val="2"/>
          </w:tcPr>
          <w:p w:rsidR="001B03AC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7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Различные комбинации из трех элементов</w:t>
            </w:r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. </w:t>
            </w:r>
            <w:r w:rsidR="00A4618A"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Решение комбинаторных задач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Решают комбинаторные задачи на сочетание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размещение , перестановки , проводят самооценку собственных действий .</w:t>
            </w:r>
          </w:p>
        </w:tc>
        <w:tc>
          <w:tcPr>
            <w:tcW w:w="3539" w:type="dxa"/>
            <w:vMerge w:val="restart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  <w:t>Выполнять перебор всех возможных вариантов для пересчёта объектов или комбинаций объектов; применять правило комбинаторного умножения для решения задач на нахождение числа объектов, вариантов или комбинаций; подсчитывать число вариантов с помощью графов.</w:t>
            </w: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9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8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Таблица вариантов и правило произведения</w:t>
            </w:r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. </w:t>
            </w:r>
            <w:r w:rsidR="00A4618A"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Решение комбинаторных задач</w:t>
            </w: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Решают комбинаторные задачи,</w:t>
            </w:r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используя правило произведений</w:t>
            </w: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, </w:t>
            </w:r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работают по заданному алгоритму</w:t>
            </w: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, аргументируют ответ или ошибку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563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9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3114" w:type="dxa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Подсчет вариантов с помощью графов</w:t>
            </w:r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. </w:t>
            </w:r>
            <w:r w:rsidR="00A4618A"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Решение комбинаторных задач</w:t>
            </w:r>
          </w:p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54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Решают комбинаторные задачи с использованием полного графа и составлением возможных упорядочен</w:t>
            </w:r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ных троек с помощью </w:t>
            </w:r>
            <w:proofErr w:type="gramStart"/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граф-дерева</w:t>
            </w:r>
            <w:proofErr w:type="gramEnd"/>
            <w:r w:rsidR="00A4618A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. Обосновывают суждения</w:t>
            </w:r>
            <w:r w:rsidRPr="00165B08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.</w:t>
            </w:r>
            <w:r w:rsidR="00A4618A"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ормируют понимание возможности использования полученных знаний в практической деятельности и повседневной жизни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A4618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  <w:r w:rsidR="00A4618A">
              <w:rPr>
                <w:rFonts w:ascii="Times New Roman" w:eastAsia="Times New Roman" w:hAnsi="Times New Roman" w:cs="Times New Roman"/>
                <w:lang w:eastAsia="ru-RU"/>
              </w:rPr>
              <w:t>, самостоятельная работа</w:t>
            </w:r>
          </w:p>
        </w:tc>
      </w:tr>
      <w:tr w:rsidR="00A4618A" w:rsidRPr="00165B08" w:rsidTr="006B7177">
        <w:trPr>
          <w:trHeight w:val="277"/>
        </w:trPr>
        <w:tc>
          <w:tcPr>
            <w:tcW w:w="672" w:type="dxa"/>
          </w:tcPr>
          <w:p w:rsidR="00A4618A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A4618A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3" w:type="dxa"/>
          </w:tcPr>
          <w:p w:rsidR="00A4618A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A4618A" w:rsidRPr="00165B08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20" w:type="dxa"/>
            <w:gridSpan w:val="2"/>
          </w:tcPr>
          <w:p w:rsidR="00A4618A" w:rsidRPr="00A4618A" w:rsidRDefault="00A4618A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848" w:type="dxa"/>
          </w:tcPr>
          <w:p w:rsidR="00A4618A" w:rsidRPr="00A4618A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A4618A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982" w:type="dxa"/>
          </w:tcPr>
          <w:p w:rsidR="00A4618A" w:rsidRPr="00165B08" w:rsidRDefault="00A4618A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539" w:type="dxa"/>
            <w:vMerge/>
          </w:tcPr>
          <w:p w:rsidR="00A4618A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A4618A" w:rsidRPr="00165B08" w:rsidRDefault="00A4618A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1B03AC" w:rsidRPr="00165B08" w:rsidTr="006B7177">
        <w:trPr>
          <w:trHeight w:val="27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01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20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 сокращенного умножения</w:t>
            </w:r>
          </w:p>
        </w:tc>
        <w:tc>
          <w:tcPr>
            <w:tcW w:w="848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 формулы сокращенного умножения для упрощения выражений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ешения уравнений .Владеют навыками контроля и оценки своей деятельности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1B03AC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277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20" w:type="dxa"/>
            <w:gridSpan w:val="2"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члены.</w:t>
            </w:r>
            <w:r w:rsidR="0095720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ов на множители Алгебраические дроби</w:t>
            </w:r>
          </w:p>
        </w:tc>
        <w:tc>
          <w:tcPr>
            <w:tcW w:w="848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ют формулы сокращенного умножения для упрощения выражений</w:t>
            </w:r>
            <w:proofErr w:type="gramStart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ешения уравнений .Владеют навыками контроля и оценки своей деятельности.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DF0870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lang w:eastAsia="ru-RU"/>
              </w:rPr>
              <w:t>фронтальный опрос, индивидуальная работа у доски</w:t>
            </w:r>
          </w:p>
        </w:tc>
      </w:tr>
      <w:tr w:rsidR="001B03AC" w:rsidRPr="00165B08" w:rsidTr="006B7177">
        <w:trPr>
          <w:trHeight w:val="552"/>
        </w:trPr>
        <w:tc>
          <w:tcPr>
            <w:tcW w:w="672" w:type="dxa"/>
          </w:tcPr>
          <w:p w:rsidR="001B03AC" w:rsidRPr="00165B08" w:rsidRDefault="00DF0870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853" w:type="dxa"/>
          </w:tcPr>
          <w:p w:rsidR="001B03AC" w:rsidRPr="00165B08" w:rsidRDefault="00190477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.05</w:t>
            </w:r>
          </w:p>
        </w:tc>
        <w:tc>
          <w:tcPr>
            <w:tcW w:w="853" w:type="dxa"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6" w:type="dxa"/>
            <w:vMerge/>
          </w:tcPr>
          <w:p w:rsidR="001B03AC" w:rsidRPr="00165B08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120" w:type="dxa"/>
            <w:gridSpan w:val="2"/>
          </w:tcPr>
          <w:p w:rsidR="001B03AC" w:rsidRPr="00DF0870" w:rsidRDefault="001B03AC" w:rsidP="001B03AC">
            <w:pPr>
              <w:spacing w:after="0" w:line="240" w:lineRule="auto"/>
              <w:ind w:hanging="8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08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Итоговая контрольная работа </w:t>
            </w:r>
          </w:p>
        </w:tc>
        <w:tc>
          <w:tcPr>
            <w:tcW w:w="848" w:type="dxa"/>
          </w:tcPr>
          <w:p w:rsidR="001B03AC" w:rsidRPr="00DF0870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DF087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82" w:type="dxa"/>
          </w:tcPr>
          <w:p w:rsidR="001B03AC" w:rsidRPr="00165B08" w:rsidRDefault="001B03AC" w:rsidP="001B03A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образо</w:t>
            </w:r>
            <w:r w:rsidR="00DF087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вают рациональные выражения, </w:t>
            </w:r>
            <w:r w:rsidRPr="00165B0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уя все действия </w:t>
            </w:r>
          </w:p>
        </w:tc>
        <w:tc>
          <w:tcPr>
            <w:tcW w:w="3539" w:type="dxa"/>
            <w:vMerge/>
          </w:tcPr>
          <w:p w:rsidR="001B03AC" w:rsidRPr="00165B08" w:rsidRDefault="001B03AC" w:rsidP="001B03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1B03AC" w:rsidRPr="00165B08" w:rsidRDefault="00DF0870" w:rsidP="00DF087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й</w:t>
            </w:r>
          </w:p>
        </w:tc>
      </w:tr>
    </w:tbl>
    <w:p w:rsidR="00165B08" w:rsidRPr="00165B08" w:rsidRDefault="00165B08" w:rsidP="00165B0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65B08" w:rsidRPr="00165B08" w:rsidRDefault="00165B08" w:rsidP="00165B0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65B08" w:rsidRPr="00165B08" w:rsidRDefault="00165B08" w:rsidP="00165B0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65B08" w:rsidRPr="00165B08" w:rsidRDefault="00165B08" w:rsidP="00165B0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53D0" w:rsidRDefault="00F853D0" w:rsidP="00F853D0"/>
    <w:p w:rsidR="00165B08" w:rsidRDefault="00165B08" w:rsidP="00F853D0"/>
    <w:p w:rsidR="00165B08" w:rsidRDefault="00165B08" w:rsidP="00F853D0"/>
    <w:p w:rsidR="00165B08" w:rsidRDefault="00165B08" w:rsidP="00F853D0"/>
    <w:p w:rsidR="00D77B97" w:rsidRDefault="00D77B97" w:rsidP="00F853D0"/>
    <w:p w:rsidR="00165B08" w:rsidRPr="00165B08" w:rsidRDefault="00165B08" w:rsidP="00165B08">
      <w:pPr>
        <w:tabs>
          <w:tab w:val="left" w:pos="37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65B0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7. Учебно-методическое и материально-техническое обеспечение</w:t>
      </w:r>
    </w:p>
    <w:p w:rsidR="00165B08" w:rsidRPr="00165B08" w:rsidRDefault="00165B08" w:rsidP="00165B08">
      <w:pPr>
        <w:spacing w:after="0" w:line="240" w:lineRule="auto"/>
        <w:ind w:left="60" w:firstLine="660"/>
        <w:jc w:val="both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Для проведения уроков алгебры имеется кабинет математики.</w:t>
      </w:r>
    </w:p>
    <w:p w:rsidR="00165B08" w:rsidRPr="00165B08" w:rsidRDefault="00165B08" w:rsidP="00165B08">
      <w:pPr>
        <w:spacing w:after="0" w:line="240" w:lineRule="auto"/>
        <w:ind w:left="60" w:right="20" w:firstLine="660"/>
        <w:jc w:val="both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Оснащение процесса обучения математике обеспечивается библиотечным фондом, печатными пособиями, а также информационно-коммуникативными средствами, техническими средствами обучения, учебно-практическим оборудованием.</w:t>
      </w:r>
    </w:p>
    <w:p w:rsidR="00165B08" w:rsidRPr="00165B08" w:rsidRDefault="00165B08" w:rsidP="00165B08">
      <w:pPr>
        <w:spacing w:after="0" w:line="240" w:lineRule="auto"/>
        <w:ind w:right="120"/>
        <w:jc w:val="center"/>
        <w:rPr>
          <w:b/>
          <w:i/>
          <w:sz w:val="24"/>
          <w:szCs w:val="24"/>
        </w:rPr>
      </w:pPr>
    </w:p>
    <w:p w:rsidR="00165B08" w:rsidRPr="00165B08" w:rsidRDefault="00165B08" w:rsidP="00165B08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65B08">
        <w:rPr>
          <w:rFonts w:ascii="Times New Roman" w:hAnsi="Times New Roman" w:cs="Times New Roman"/>
          <w:b/>
          <w:i/>
          <w:sz w:val="24"/>
          <w:szCs w:val="24"/>
        </w:rPr>
        <w:t>7.1. Используемый УМК.</w:t>
      </w:r>
    </w:p>
    <w:p w:rsidR="00165B08" w:rsidRPr="00165B08" w:rsidRDefault="00165B08" w:rsidP="00165B08">
      <w:pPr>
        <w:numPr>
          <w:ilvl w:val="0"/>
          <w:numId w:val="32"/>
        </w:numPr>
        <w:tabs>
          <w:tab w:val="left" w:pos="478"/>
        </w:tabs>
        <w:spacing w:after="0" w:line="240" w:lineRule="auto"/>
        <w:ind w:right="54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165B08">
        <w:rPr>
          <w:rFonts w:ascii="Times New Roman" w:eastAsia="Times New Roman" w:hAnsi="Times New Roman" w:cs="Times New Roman"/>
          <w:sz w:val="24"/>
          <w:szCs w:val="24"/>
        </w:rPr>
        <w:t xml:space="preserve"> Алгебра: учебник для 7 класса общеобразовательных учреждений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/ Ю.М. Колягин, М.В. Ткачёва </w:t>
      </w:r>
      <w:r w:rsidRPr="00165B08">
        <w:rPr>
          <w:rFonts w:ascii="Times New Roman" w:eastAsia="Times New Roman" w:hAnsi="Times New Roman" w:cs="Times New Roman"/>
          <w:sz w:val="24"/>
          <w:szCs w:val="24"/>
        </w:rPr>
        <w:t xml:space="preserve"> и др. 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.: Просвещение, 4-е изд., 2012 г.</w:t>
      </w:r>
    </w:p>
    <w:p w:rsidR="00165B08" w:rsidRPr="00165B08" w:rsidRDefault="00165B08" w:rsidP="00165B08">
      <w:pPr>
        <w:numPr>
          <w:ilvl w:val="0"/>
          <w:numId w:val="32"/>
        </w:numPr>
        <w:tabs>
          <w:tab w:val="left" w:pos="478"/>
        </w:tabs>
        <w:spacing w:after="0" w:line="240" w:lineRule="auto"/>
        <w:ind w:right="30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iCs/>
          <w:sz w:val="24"/>
          <w:szCs w:val="24"/>
          <w:shd w:val="clear" w:color="auto" w:fill="FFFFFF"/>
        </w:rPr>
        <w:t xml:space="preserve"> </w:t>
      </w:r>
      <w:r w:rsidRPr="00165B08">
        <w:rPr>
          <w:rFonts w:ascii="Times New Roman" w:eastAsia="Times New Roman" w:hAnsi="Times New Roman" w:cs="Times New Roman"/>
          <w:bCs/>
          <w:iCs/>
          <w:sz w:val="24"/>
          <w:szCs w:val="24"/>
          <w:shd w:val="clear" w:color="auto" w:fill="FFFFFF"/>
        </w:rPr>
        <w:t>Алгебра.</w:t>
      </w:r>
      <w:r w:rsidRPr="00165B08">
        <w:rPr>
          <w:rFonts w:ascii="Times New Roman" w:eastAsia="Times New Roman" w:hAnsi="Times New Roman" w:cs="Times New Roman"/>
          <w:sz w:val="24"/>
          <w:szCs w:val="24"/>
        </w:rPr>
        <w:t xml:space="preserve"> Контрольные работы. 7-9 классы: кн. для учителя / </w:t>
      </w:r>
      <w:r w:rsidRPr="00165B08">
        <w:rPr>
          <w:rFonts w:ascii="Times New Roman" w:eastAsia="Times New Roman" w:hAnsi="Times New Roman" w:cs="Times New Roman"/>
          <w:sz w:val="24"/>
          <w:szCs w:val="24"/>
          <w:lang w:val="en-US"/>
        </w:rPr>
        <w:t>JI</w:t>
      </w:r>
      <w:r w:rsidRPr="00165B08">
        <w:rPr>
          <w:rFonts w:ascii="Times New Roman" w:eastAsia="Times New Roman" w:hAnsi="Times New Roman" w:cs="Times New Roman"/>
          <w:sz w:val="24"/>
          <w:szCs w:val="24"/>
        </w:rPr>
        <w:t>. В. Кузнецова, С. С. Минаева; - М: Просвещение, 2008.</w:t>
      </w:r>
    </w:p>
    <w:p w:rsidR="00165B08" w:rsidRPr="00165B08" w:rsidRDefault="00165B08" w:rsidP="00165B08">
      <w:pPr>
        <w:spacing w:after="0" w:line="240" w:lineRule="auto"/>
        <w:ind w:right="120"/>
        <w:rPr>
          <w:b/>
          <w:i/>
          <w:sz w:val="24"/>
          <w:szCs w:val="24"/>
        </w:rPr>
      </w:pPr>
    </w:p>
    <w:p w:rsid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65B08">
        <w:rPr>
          <w:rFonts w:ascii="Times New Roman" w:hAnsi="Times New Roman" w:cs="Times New Roman"/>
          <w:b/>
          <w:i/>
          <w:sz w:val="24"/>
          <w:szCs w:val="24"/>
        </w:rPr>
        <w:t>7.2. Библиотечный фонд (книгопечатная продукция):</w:t>
      </w:r>
    </w:p>
    <w:p w:rsidR="00165B08" w:rsidRP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sz w:val="24"/>
          <w:szCs w:val="24"/>
          <w:lang w:eastAsia="ru-RU"/>
        </w:rPr>
        <w:t>«Поурочные разработки по алгебре» к учебнику Ю.Н. Макарычева, Ш.А. Алимова 7 класс,  составители А.Н. Рурукин, Г.В. Лупенко, И.А. Масленникова,  Москва, «Вако», 2009.</w:t>
      </w:r>
    </w:p>
    <w:p w:rsid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sz w:val="24"/>
          <w:szCs w:val="24"/>
          <w:lang w:eastAsia="ru-RU"/>
        </w:rPr>
        <w:t>«Поурочные планы» алгебра 7 по учебникам Ш.А. Алимова, составитель Е.Г. Лебедева, Волгоград, «Учитель», 2010</w:t>
      </w:r>
    </w:p>
    <w:p w:rsidR="00165B08" w:rsidRP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sz w:val="24"/>
          <w:szCs w:val="24"/>
          <w:lang w:eastAsia="ru-RU"/>
        </w:rPr>
        <w:t xml:space="preserve">«Алгебра», дидактические материалы, составители М.К. Потапов. А.В. Шевкин, Москва, «Просвещение», 2009. </w:t>
      </w:r>
    </w:p>
    <w:p w:rsidR="00165B08" w:rsidRP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sz w:val="24"/>
          <w:szCs w:val="24"/>
          <w:lang w:eastAsia="ru-RU"/>
        </w:rPr>
        <w:t>«Дидактические материала по алгебре для 7 класса», составители Л.И. Звавич, Л.В. Кузнецова, Москва «Просвещение» 2010</w:t>
      </w:r>
    </w:p>
    <w:p w:rsidR="00165B08" w:rsidRP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sz w:val="24"/>
          <w:szCs w:val="24"/>
          <w:lang w:eastAsia="ru-RU"/>
        </w:rPr>
        <w:t xml:space="preserve"> «Разноуровневые дидактические материалы по алгебре», 7 класс, М.Б.Миндюк, Н.Г. Миндюк, Москва, «Генжер», 2002</w:t>
      </w:r>
    </w:p>
    <w:p w:rsidR="00165B08" w:rsidRP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sz w:val="24"/>
          <w:szCs w:val="24"/>
          <w:lang w:eastAsia="ru-RU"/>
        </w:rPr>
        <w:t>«Математика. Карточки для коррекции знаний», 7 класс, Г.Г.Левитас, Москва, «Илекса», 2009</w:t>
      </w:r>
    </w:p>
    <w:p w:rsid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sz w:val="24"/>
          <w:szCs w:val="24"/>
          <w:lang w:eastAsia="ru-RU"/>
        </w:rPr>
        <w:t xml:space="preserve"> «Тесты. Алгебра 7-9 классы», П.И. Алтынов, Москва, «Дрофа», 2010.</w:t>
      </w:r>
    </w:p>
    <w:p w:rsidR="00165B08" w:rsidRPr="00165B08" w:rsidRDefault="00165B08" w:rsidP="00165B08">
      <w:pPr>
        <w:pStyle w:val="af7"/>
        <w:numPr>
          <w:ilvl w:val="0"/>
          <w:numId w:val="3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/>
          <w:b/>
          <w:bCs/>
          <w:i/>
          <w:iCs/>
          <w:sz w:val="24"/>
          <w:szCs w:val="24"/>
          <w:shd w:val="clear" w:color="auto" w:fill="FFFFFF"/>
        </w:rPr>
        <w:t xml:space="preserve"> </w:t>
      </w:r>
      <w:r w:rsidRPr="00165B08">
        <w:rPr>
          <w:rFonts w:ascii="Times New Roman" w:eastAsia="Times New Roman" w:hAnsi="Times New Roman"/>
          <w:bCs/>
          <w:i/>
          <w:iCs/>
          <w:sz w:val="24"/>
          <w:szCs w:val="24"/>
          <w:shd w:val="clear" w:color="auto" w:fill="FFFFFF"/>
        </w:rPr>
        <w:t>Алгебра.</w:t>
      </w:r>
      <w:r w:rsidRPr="00165B08">
        <w:rPr>
          <w:rFonts w:ascii="Times New Roman" w:eastAsia="Times New Roman" w:hAnsi="Times New Roman"/>
          <w:sz w:val="24"/>
          <w:szCs w:val="24"/>
        </w:rPr>
        <w:t xml:space="preserve"> Контрольные работы. 7-9 классы: кн. для учителя / </w:t>
      </w:r>
      <w:r w:rsidRPr="00165B08">
        <w:rPr>
          <w:rFonts w:ascii="Times New Roman" w:eastAsia="Times New Roman" w:hAnsi="Times New Roman"/>
          <w:sz w:val="24"/>
          <w:szCs w:val="24"/>
          <w:lang w:val="en-US"/>
        </w:rPr>
        <w:t>JI</w:t>
      </w:r>
      <w:r w:rsidRPr="00165B08">
        <w:rPr>
          <w:rFonts w:ascii="Times New Roman" w:eastAsia="Times New Roman" w:hAnsi="Times New Roman"/>
          <w:sz w:val="24"/>
          <w:szCs w:val="24"/>
        </w:rPr>
        <w:t>. В. Кузнецова, С. С. Минаева; - М: Просвещение, 2008.</w:t>
      </w:r>
    </w:p>
    <w:p w:rsidR="00165B08" w:rsidRPr="00165B08" w:rsidRDefault="00165B08" w:rsidP="00165B08">
      <w:pPr>
        <w:numPr>
          <w:ilvl w:val="0"/>
          <w:numId w:val="31"/>
        </w:numPr>
        <w:tabs>
          <w:tab w:val="left" w:pos="47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65B08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Алгебра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Тематические тесты. 7 </w:t>
      </w:r>
      <w:r w:rsidRPr="00165B08">
        <w:rPr>
          <w:rFonts w:ascii="Times New Roman" w:eastAsia="Times New Roman" w:hAnsi="Times New Roman" w:cs="Times New Roman"/>
          <w:sz w:val="24"/>
          <w:szCs w:val="24"/>
        </w:rPr>
        <w:t>класс / Л. В. Кузнецова, С. С. Минаева; - М.: Просвещение,</w:t>
      </w:r>
      <w:bookmarkStart w:id="0" w:name="bookmark0"/>
      <w:r w:rsidRPr="00165B08">
        <w:rPr>
          <w:rFonts w:ascii="Times New Roman" w:eastAsia="Times New Roman" w:hAnsi="Times New Roman" w:cs="Times New Roman"/>
          <w:sz w:val="24"/>
          <w:szCs w:val="24"/>
        </w:rPr>
        <w:t>2009.</w:t>
      </w:r>
      <w:bookmarkEnd w:id="0"/>
    </w:p>
    <w:p w:rsidR="00165B08" w:rsidRPr="00165B08" w:rsidRDefault="00165B08" w:rsidP="00165B08">
      <w:pPr>
        <w:numPr>
          <w:ilvl w:val="0"/>
          <w:numId w:val="31"/>
        </w:numPr>
        <w:tabs>
          <w:tab w:val="left" w:pos="478"/>
        </w:tabs>
        <w:spacing w:after="0" w:line="240" w:lineRule="auto"/>
        <w:ind w:right="540"/>
        <w:rPr>
          <w:rFonts w:ascii="Times New Roman" w:eastAsia="Times New Roman" w:hAnsi="Times New Roman" w:cs="Times New Roman"/>
          <w:sz w:val="24"/>
          <w:szCs w:val="24"/>
        </w:rPr>
      </w:pPr>
      <w:r w:rsidRPr="00165B08">
        <w:rPr>
          <w:rFonts w:ascii="Times New Roman" w:eastAsia="Times New Roman" w:hAnsi="Times New Roman" w:cs="Times New Roman"/>
          <w:sz w:val="24"/>
          <w:szCs w:val="24"/>
        </w:rPr>
        <w:t xml:space="preserve"> Алгебра. Дида</w:t>
      </w:r>
      <w:r>
        <w:rPr>
          <w:rFonts w:ascii="Times New Roman" w:eastAsia="Times New Roman" w:hAnsi="Times New Roman" w:cs="Times New Roman"/>
          <w:sz w:val="24"/>
          <w:szCs w:val="24"/>
        </w:rPr>
        <w:t>ктические материалы к учебнику 7</w:t>
      </w:r>
      <w:r w:rsidRPr="00165B08">
        <w:rPr>
          <w:rFonts w:ascii="Times New Roman" w:eastAsia="Times New Roman" w:hAnsi="Times New Roman" w:cs="Times New Roman"/>
          <w:sz w:val="24"/>
          <w:szCs w:val="24"/>
        </w:rPr>
        <w:t xml:space="preserve"> класса / </w:t>
      </w:r>
      <w:r w:rsidRPr="00165B08">
        <w:rPr>
          <w:rFonts w:ascii="Times New Roman" w:eastAsia="Times New Roman" w:hAnsi="Times New Roman" w:cs="Times New Roman"/>
          <w:sz w:val="24"/>
          <w:szCs w:val="24"/>
          <w:lang w:val="en-US"/>
        </w:rPr>
        <w:t>JI</w:t>
      </w:r>
      <w:r w:rsidRPr="00165B08">
        <w:rPr>
          <w:rFonts w:ascii="Times New Roman" w:eastAsia="Times New Roman" w:hAnsi="Times New Roman" w:cs="Times New Roman"/>
          <w:sz w:val="24"/>
          <w:szCs w:val="24"/>
        </w:rPr>
        <w:t>. П. Евстафьева, А. П. Карп. - М.: Просвещение, 4-е изд. 2010.</w:t>
      </w:r>
    </w:p>
    <w:p w:rsidR="00165B08" w:rsidRPr="00165B08" w:rsidRDefault="00165B08" w:rsidP="00165B08">
      <w:pPr>
        <w:numPr>
          <w:ilvl w:val="0"/>
          <w:numId w:val="31"/>
        </w:numPr>
        <w:tabs>
          <w:tab w:val="left" w:pos="47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65B08">
        <w:rPr>
          <w:rFonts w:ascii="Times New Roman" w:eastAsia="Times New Roman" w:hAnsi="Times New Roman" w:cs="Times New Roman"/>
          <w:sz w:val="24"/>
          <w:szCs w:val="24"/>
        </w:rPr>
        <w:t xml:space="preserve">    Научно-теоретический и методический журнал «Математика в школе»</w:t>
      </w:r>
    </w:p>
    <w:p w:rsidR="00165B08" w:rsidRPr="00165B08" w:rsidRDefault="00165B08" w:rsidP="00165B08">
      <w:pPr>
        <w:numPr>
          <w:ilvl w:val="0"/>
          <w:numId w:val="31"/>
        </w:numPr>
        <w:tabs>
          <w:tab w:val="left" w:pos="47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65B08">
        <w:rPr>
          <w:rFonts w:ascii="Times New Roman" w:eastAsia="Times New Roman" w:hAnsi="Times New Roman" w:cs="Times New Roman"/>
          <w:sz w:val="24"/>
          <w:szCs w:val="24"/>
        </w:rPr>
        <w:t xml:space="preserve">    Еженедельное учебно-методическое приложение к газете «Первое сентября» Математика</w:t>
      </w:r>
    </w:p>
    <w:p w:rsidR="00165B08" w:rsidRPr="00165B08" w:rsidRDefault="00165B08" w:rsidP="00165B08">
      <w:pPr>
        <w:numPr>
          <w:ilvl w:val="0"/>
          <w:numId w:val="31"/>
        </w:numPr>
        <w:tabs>
          <w:tab w:val="left" w:pos="41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65B08">
        <w:rPr>
          <w:rFonts w:ascii="Times New Roman" w:eastAsia="Times New Roman" w:hAnsi="Times New Roman" w:cs="Times New Roman"/>
          <w:sz w:val="24"/>
          <w:szCs w:val="24"/>
        </w:rPr>
        <w:t>Справочные пособия (энциклопедии, справочники по математике).</w:t>
      </w:r>
    </w:p>
    <w:p w:rsidR="00165B08" w:rsidRPr="00165B08" w:rsidRDefault="00165B08" w:rsidP="00165B08">
      <w:pPr>
        <w:numPr>
          <w:ilvl w:val="0"/>
          <w:numId w:val="31"/>
        </w:numPr>
        <w:tabs>
          <w:tab w:val="left" w:pos="41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65B08">
        <w:rPr>
          <w:rFonts w:ascii="Times New Roman" w:eastAsia="Times New Roman" w:hAnsi="Times New Roman" w:cs="Times New Roman"/>
          <w:sz w:val="24"/>
          <w:szCs w:val="24"/>
        </w:rPr>
        <w:t>Методические пособия для учителя.</w:t>
      </w:r>
    </w:p>
    <w:p w:rsidR="00165B08" w:rsidRPr="00165B08" w:rsidRDefault="00165B08" w:rsidP="00165B08">
      <w:pPr>
        <w:numPr>
          <w:ilvl w:val="0"/>
          <w:numId w:val="3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Формирование вычислительных навыков на уроках математики. 5-9 классы /Хлевнюк Н. Н., Иванова М. В. – М.: Илекса, 2010</w:t>
      </w:r>
    </w:p>
    <w:p w:rsidR="00165B08" w:rsidRPr="00165B08" w:rsidRDefault="00165B08" w:rsidP="00165B08">
      <w:pPr>
        <w:numPr>
          <w:ilvl w:val="0"/>
          <w:numId w:val="3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Научно-теоретический и методический журнал «Математика в школе»</w:t>
      </w:r>
    </w:p>
    <w:p w:rsidR="00165B08" w:rsidRPr="00165B08" w:rsidRDefault="00165B08" w:rsidP="00165B08">
      <w:pPr>
        <w:numPr>
          <w:ilvl w:val="0"/>
          <w:numId w:val="3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Еженедельное учебно-методическое приложение к газете «Первое сентября» Математика</w:t>
      </w:r>
    </w:p>
    <w:p w:rsidR="00165B08" w:rsidRPr="00165B08" w:rsidRDefault="00165B08" w:rsidP="00165B08">
      <w:pPr>
        <w:numPr>
          <w:ilvl w:val="0"/>
          <w:numId w:val="31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Справочные пособия (энциклопедии, справочники по математике).</w:t>
      </w:r>
    </w:p>
    <w:p w:rsidR="00165B08" w:rsidRPr="00165B08" w:rsidRDefault="00165B08" w:rsidP="00165B08">
      <w:pPr>
        <w:spacing w:after="0" w:line="240" w:lineRule="auto"/>
        <w:ind w:right="120"/>
        <w:jc w:val="center"/>
        <w:rPr>
          <w:b/>
          <w:i/>
          <w:sz w:val="24"/>
          <w:szCs w:val="24"/>
        </w:rPr>
      </w:pPr>
    </w:p>
    <w:p w:rsidR="00165B08" w:rsidRP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65B08">
        <w:rPr>
          <w:rFonts w:ascii="Times New Roman" w:hAnsi="Times New Roman" w:cs="Times New Roman"/>
          <w:b/>
          <w:i/>
          <w:sz w:val="24"/>
          <w:szCs w:val="24"/>
        </w:rPr>
        <w:t>7.3. Печатные пособия: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41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Таблицы по алгебре для 7-9 классов.</w:t>
      </w:r>
    </w:p>
    <w:p w:rsidR="00165B08" w:rsidRPr="00165B08" w:rsidRDefault="00165B08" w:rsidP="00165B08">
      <w:pPr>
        <w:spacing w:after="0" w:line="240" w:lineRule="auto"/>
        <w:ind w:right="120"/>
        <w:rPr>
          <w:rFonts w:ascii="Times New Roman" w:hAnsi="Times New Roman" w:cs="Times New Roman"/>
          <w:b/>
          <w:i/>
          <w:sz w:val="24"/>
          <w:szCs w:val="24"/>
        </w:rPr>
      </w:pPr>
    </w:p>
    <w:p w:rsidR="00165B08" w:rsidRP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65B08">
        <w:rPr>
          <w:rFonts w:ascii="Times New Roman" w:hAnsi="Times New Roman" w:cs="Times New Roman"/>
          <w:b/>
          <w:i/>
          <w:sz w:val="24"/>
          <w:szCs w:val="24"/>
        </w:rPr>
        <w:t>7.4. Технические средства обучения: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1460"/>
          <w:tab w:val="left" w:pos="63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Компьютер</w:t>
      </w:r>
      <w:r w:rsidRPr="00165B08">
        <w:rPr>
          <w:rFonts w:ascii="Times New Roman" w:hAnsi="Times New Roman" w:cs="Times New Roman"/>
          <w:sz w:val="24"/>
          <w:szCs w:val="24"/>
        </w:rPr>
        <w:tab/>
        <w:t>• Колонки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145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Проектор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145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Интерактивная доска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145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Принтер</w:t>
      </w:r>
    </w:p>
    <w:p w:rsidR="00165B08" w:rsidRPr="00165B08" w:rsidRDefault="00165B08" w:rsidP="00165B08">
      <w:pPr>
        <w:spacing w:after="0" w:line="240" w:lineRule="auto"/>
        <w:ind w:right="120"/>
        <w:rPr>
          <w:rFonts w:ascii="Times New Roman" w:hAnsi="Times New Roman" w:cs="Times New Roman"/>
          <w:b/>
          <w:i/>
          <w:sz w:val="24"/>
          <w:szCs w:val="24"/>
        </w:rPr>
      </w:pPr>
    </w:p>
    <w:p w:rsidR="00165B08" w:rsidRP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b/>
          <w:i/>
          <w:sz w:val="24"/>
          <w:szCs w:val="24"/>
        </w:rPr>
        <w:t>7.5. Учебно-практическое оборудование: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14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Комплект чертёжных инструментов классных: линейка, транспортир, угольник (30°, 60°</w:t>
      </w:r>
      <w:proofErr w:type="gramStart"/>
      <w:r w:rsidRPr="00165B08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  <w:r w:rsidRPr="00165B08">
        <w:rPr>
          <w:rFonts w:ascii="Times New Roman" w:hAnsi="Times New Roman" w:cs="Times New Roman"/>
          <w:sz w:val="24"/>
          <w:szCs w:val="24"/>
        </w:rPr>
        <w:t>, угольник (45° 45°), циркуль.</w:t>
      </w:r>
    </w:p>
    <w:p w:rsidR="00165B08" w:rsidRP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165B08" w:rsidRP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65B08">
        <w:rPr>
          <w:rFonts w:ascii="Times New Roman" w:hAnsi="Times New Roman" w:cs="Times New Roman"/>
          <w:b/>
          <w:i/>
          <w:sz w:val="24"/>
          <w:szCs w:val="24"/>
        </w:rPr>
        <w:t>7.6. Оборудование кабинета математики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780"/>
          <w:tab w:val="left" w:pos="57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Столы ученические - 15 шт.</w:t>
      </w:r>
      <w:r w:rsidRPr="00165B08">
        <w:rPr>
          <w:rFonts w:ascii="Times New Roman" w:hAnsi="Times New Roman" w:cs="Times New Roman"/>
          <w:sz w:val="24"/>
          <w:szCs w:val="24"/>
        </w:rPr>
        <w:tab/>
        <w:t>• Стол учительский - 1шт.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775"/>
          <w:tab w:val="left" w:pos="57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3"/>
        </w:rPr>
        <w:t>Стулья</w:t>
      </w:r>
      <w:r w:rsidRPr="00165B08">
        <w:rPr>
          <w:rFonts w:ascii="Times New Roman" w:hAnsi="Times New Roman" w:cs="Times New Roman"/>
          <w:sz w:val="24"/>
          <w:szCs w:val="24"/>
        </w:rPr>
        <w:t xml:space="preserve"> ученические</w:t>
      </w:r>
      <w:r w:rsidRPr="00165B08">
        <w:rPr>
          <w:rFonts w:ascii="Times New Roman" w:hAnsi="Times New Roman" w:cs="Times New Roman"/>
          <w:sz w:val="24"/>
          <w:szCs w:val="23"/>
        </w:rPr>
        <w:t xml:space="preserve"> - 30</w:t>
      </w:r>
      <w:r w:rsidRPr="00165B08">
        <w:rPr>
          <w:rFonts w:ascii="Times New Roman" w:hAnsi="Times New Roman" w:cs="Times New Roman"/>
          <w:sz w:val="24"/>
          <w:szCs w:val="24"/>
        </w:rPr>
        <w:t xml:space="preserve"> шт.</w:t>
      </w:r>
      <w:r w:rsidRPr="00165B08">
        <w:rPr>
          <w:rFonts w:ascii="Times New Roman" w:hAnsi="Times New Roman" w:cs="Times New Roman"/>
          <w:sz w:val="24"/>
          <w:szCs w:val="24"/>
        </w:rPr>
        <w:tab/>
        <w:t>• Доска маркерная -</w:t>
      </w:r>
      <w:r w:rsidRPr="00165B08">
        <w:rPr>
          <w:rFonts w:ascii="Times New Roman" w:hAnsi="Times New Roman" w:cs="Times New Roman"/>
          <w:sz w:val="24"/>
          <w:szCs w:val="23"/>
        </w:rPr>
        <w:t xml:space="preserve"> 1</w:t>
      </w:r>
      <w:r w:rsidRPr="00165B08">
        <w:rPr>
          <w:rFonts w:ascii="Times New Roman" w:hAnsi="Times New Roman" w:cs="Times New Roman"/>
          <w:sz w:val="24"/>
          <w:szCs w:val="24"/>
        </w:rPr>
        <w:t xml:space="preserve"> шт.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7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Шкафы книжные - 6 шт.</w:t>
      </w:r>
    </w:p>
    <w:p w:rsidR="00165B08" w:rsidRPr="00165B08" w:rsidRDefault="00165B08" w:rsidP="00165B08">
      <w:pPr>
        <w:tabs>
          <w:tab w:val="left" w:pos="7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65B08" w:rsidRP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165B08" w:rsidRPr="00165B08" w:rsidRDefault="00165B08" w:rsidP="00165B08">
      <w:pPr>
        <w:spacing w:after="0" w:line="240" w:lineRule="auto"/>
        <w:ind w:right="12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65B08">
        <w:rPr>
          <w:rFonts w:ascii="Times New Roman" w:hAnsi="Times New Roman" w:cs="Times New Roman"/>
          <w:b/>
          <w:bCs/>
          <w:i/>
          <w:iCs/>
          <w:sz w:val="24"/>
          <w:szCs w:val="24"/>
        </w:rPr>
        <w:t>7.7.</w:t>
      </w:r>
      <w:r w:rsidRPr="00165B08">
        <w:rPr>
          <w:rFonts w:ascii="Times New Roman" w:hAnsi="Times New Roman" w:cs="Times New Roman"/>
          <w:b/>
          <w:i/>
          <w:sz w:val="24"/>
          <w:szCs w:val="24"/>
        </w:rPr>
        <w:t xml:space="preserve"> Цифровые образовательные ресурсы</w:t>
      </w:r>
    </w:p>
    <w:p w:rsidR="00165B08" w:rsidRPr="00165B08" w:rsidRDefault="00165B08" w:rsidP="00165B08">
      <w:pPr>
        <w:numPr>
          <w:ilvl w:val="0"/>
          <w:numId w:val="28"/>
        </w:numPr>
        <w:tabs>
          <w:tab w:val="left" w:pos="74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Цифровые  компоненты учебно-методических комплексов по основным разделам курса</w:t>
      </w:r>
    </w:p>
    <w:p w:rsidR="00165B08" w:rsidRPr="00165B08" w:rsidRDefault="00165B08" w:rsidP="00165B08">
      <w:pPr>
        <w:tabs>
          <w:tab w:val="left" w:pos="1049"/>
        </w:tabs>
        <w:spacing w:after="0" w:line="240" w:lineRule="auto"/>
        <w:ind w:left="420"/>
        <w:jc w:val="both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z w:val="24"/>
          <w:szCs w:val="24"/>
        </w:rPr>
        <w:t>математики,  в том числе включающие элементы автоматизированного обучения, тренинга и</w:t>
      </w:r>
    </w:p>
    <w:p w:rsidR="00165B08" w:rsidRPr="00165B08" w:rsidRDefault="00165B08" w:rsidP="00165B08">
      <w:pPr>
        <w:keepNext/>
        <w:keepLines/>
        <w:tabs>
          <w:tab w:val="left" w:pos="401"/>
        </w:tabs>
        <w:spacing w:after="0" w:line="240" w:lineRule="auto"/>
        <w:ind w:left="42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bookmarkStart w:id="1" w:name="bookmark1"/>
      <w:r w:rsidRPr="00165B08">
        <w:rPr>
          <w:rFonts w:ascii="Times New Roman" w:hAnsi="Times New Roman" w:cs="Times New Roman"/>
          <w:sz w:val="24"/>
          <w:szCs w:val="24"/>
        </w:rPr>
        <w:t>контроля.</w:t>
      </w:r>
      <w:bookmarkEnd w:id="1"/>
    </w:p>
    <w:p w:rsidR="00165B08" w:rsidRPr="00165B08" w:rsidRDefault="00165B08" w:rsidP="00165B08">
      <w:pPr>
        <w:numPr>
          <w:ilvl w:val="0"/>
          <w:numId w:val="28"/>
        </w:numPr>
        <w:tabs>
          <w:tab w:val="left" w:pos="45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65B08">
        <w:rPr>
          <w:rFonts w:ascii="Times New Roman" w:hAnsi="Times New Roman" w:cs="Times New Roman"/>
          <w:spacing w:val="-20"/>
          <w:sz w:val="24"/>
          <w:szCs w:val="24"/>
        </w:rPr>
        <w:t>Общеполь</w:t>
      </w:r>
      <w:r w:rsidRPr="00165B08">
        <w:rPr>
          <w:rFonts w:ascii="Times New Roman" w:hAnsi="Times New Roman" w:cs="Times New Roman"/>
          <w:sz w:val="24"/>
          <w:szCs w:val="24"/>
        </w:rPr>
        <w:t>зовательские цифровые инструменты учебной деятельности</w:t>
      </w:r>
    </w:p>
    <w:p w:rsidR="00165B08" w:rsidRPr="00165B08" w:rsidRDefault="00165B08" w:rsidP="00165B08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</w:p>
    <w:p w:rsidR="00165B08" w:rsidRPr="00165B08" w:rsidRDefault="00165B08" w:rsidP="00165B08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7.8. Информационные ресурсы</w:t>
      </w:r>
    </w:p>
    <w:p w:rsidR="00165B08" w:rsidRPr="00165B08" w:rsidRDefault="00CF7C50" w:rsidP="00165B08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0" w:tgtFrame="_blank" w:history="1">
        <w:r w:rsidR="00165B08"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Единая коллекция Цифровых Образовательных Ресурсов</w:t>
        </w:r>
      </w:hyperlink>
      <w:hyperlink r:id="rId11" w:history="1">
        <w:r w:rsidR="00165B08"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school-collection.edu.ru/</w:t>
        </w:r>
      </w:hyperlink>
    </w:p>
    <w:p w:rsidR="00165B08" w:rsidRPr="00165B08" w:rsidRDefault="00165B08" w:rsidP="00165B08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65B0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ект федерального центра информационно-образовательных ресурсов (</w:t>
      </w:r>
      <w:r w:rsidRPr="00165B0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ФЦИОР </w:t>
      </w:r>
      <w:r w:rsidRPr="00165B08">
        <w:rPr>
          <w:rFonts w:ascii="Times New Roman" w:eastAsia="Times New Roman" w:hAnsi="Times New Roman" w:cs="Times New Roman"/>
          <w:sz w:val="24"/>
          <w:szCs w:val="24"/>
          <w:lang w:eastAsia="ru-RU"/>
        </w:rPr>
        <w:t>http://www.</w:t>
      </w:r>
      <w:hyperlink r:id="rId12" w:tgtFrame="_blank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fcior.edu.ru</w:t>
        </w:r>
      </w:hyperlink>
      <w:proofErr w:type="gramEnd"/>
    </w:p>
    <w:p w:rsidR="00165B08" w:rsidRPr="00165B08" w:rsidRDefault="00CF7C50" w:rsidP="00165B08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3" w:tgtFrame="_blank" w:history="1">
        <w:r w:rsidR="00165B08"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Портал информационной поддержки ЕГЭ</w:t>
        </w:r>
      </w:hyperlink>
      <w:r w:rsidR="00165B08" w:rsidRPr="00165B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http://ege.edu.ru/</w:t>
      </w:r>
    </w:p>
    <w:p w:rsidR="00165B08" w:rsidRPr="00165B08" w:rsidRDefault="00CF7C50" w:rsidP="00165B08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14" w:tgtFrame="_blank" w:history="1">
        <w:r w:rsidR="00165B08"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Каталог образовательных ресурсов сети Интернет</w:t>
        </w:r>
      </w:hyperlink>
      <w:r w:rsidR="00165B08" w:rsidRPr="00165B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http://katalog.iot.ru/</w:t>
      </w:r>
    </w:p>
    <w:p w:rsidR="00165B08" w:rsidRPr="00165B08" w:rsidRDefault="00165B08" w:rsidP="00165B08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sz w:val="24"/>
          <w:szCs w:val="24"/>
          <w:lang w:eastAsia="ru-RU"/>
        </w:rPr>
        <w:t>Дидактические материалы по  математике http://comp-science.narod.ru</w:t>
      </w:r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едеральный центр информационно – образовательных ресурсов (ФЦИОР) </w:t>
      </w:r>
      <w:hyperlink r:id="rId15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fcior.edu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диная коллекция цифровых образовательных ресурсов (ЕК) </w:t>
      </w:r>
      <w:hyperlink r:id="rId16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school-collection.edu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Федеральный портал «Российское образование»  </w:t>
      </w:r>
      <w:hyperlink r:id="rId17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edu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оссийский общеобразовательный портал </w:t>
      </w:r>
      <w:hyperlink r:id="rId18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school.edu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едеральный портал «Информационно - коммуникационные технологии в образовании» </w:t>
      </w:r>
      <w:hyperlink r:id="rId19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ict.edu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оссийский портал открытого образования </w:t>
      </w:r>
      <w:hyperlink r:id="rId20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openet.edu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лгебра 7 под ред. Дорофеева Г.В.   </w:t>
      </w:r>
      <w:hyperlink r:id="rId21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mathsolution.ru/books/99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ематические этюды </w:t>
      </w:r>
      <w:hyperlink r:id="rId22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etudes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аза данных задач по всем темам школьной математики </w:t>
      </w:r>
      <w:hyperlink r:id="rId23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problems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естиваль ученических работ «Портфолио» («Первое сентября») </w:t>
      </w:r>
      <w:hyperlink r:id="rId24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s://portfolio.1september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нтернет-журнал «Эйдос». Основные рубрики журнала: «Научные исследования», «Дистанционное образование», «Эвристическое обучение». </w:t>
      </w:r>
      <w:hyperlink r:id="rId25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eidos.ru/journal/content.htm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ематика на портале «Открытый колледж» </w:t>
      </w:r>
      <w:hyperlink r:id="rId26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college.ru/mathematics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оловоломки для умных людей. На сайте можно найти много задач (логических, на взвешивание и др.), вариации на тему кубика Рубика, электронные версии книг Р. Смаллиана, М. Гарднера, л. Кэрролла. </w:t>
      </w:r>
      <w:hyperlink r:id="rId27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golovolomka.hobby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ольшая библиотека, содержащая как книги, так и серии брошюр, сборников по математике  </w:t>
      </w:r>
      <w:hyperlink r:id="rId28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math.ru/lib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Электронная версия журнала «Квант» </w:t>
      </w:r>
      <w:hyperlink r:id="rId29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kvant.mccme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ематические олимпиады и олимпиадные задачи для школьников. </w:t>
      </w:r>
      <w:hyperlink r:id="rId30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zaba.ru</w:t>
        </w:r>
      </w:hyperlink>
    </w:p>
    <w:p w:rsidR="00165B08" w:rsidRPr="00165B08" w:rsidRDefault="00165B08" w:rsidP="00165B08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айт поддержки Международной математической игры «Кенгуру» </w:t>
      </w:r>
      <w:hyperlink r:id="rId31" w:history="1">
        <w:r w:rsidRPr="00165B0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kenguru.sp.ru</w:t>
        </w:r>
      </w:hyperlink>
    </w:p>
    <w:p w:rsidR="00165B08" w:rsidRPr="00165B08" w:rsidRDefault="00165B08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65B08" w:rsidRPr="00165B08" w:rsidRDefault="00165B08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65B08" w:rsidRDefault="00165B08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C3B4E" w:rsidRDefault="005C3B4E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C3B4E" w:rsidRDefault="005C3B4E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662DF" w:rsidRDefault="00D662DF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D662DF" w:rsidRDefault="00D662DF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C3B4E" w:rsidRPr="00165B08" w:rsidRDefault="005C3B4E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2" w:name="_GoBack"/>
      <w:bookmarkEnd w:id="2"/>
    </w:p>
    <w:p w:rsidR="00165B08" w:rsidRPr="00165B08" w:rsidRDefault="00165B08" w:rsidP="00165B08">
      <w:pPr>
        <w:tabs>
          <w:tab w:val="left" w:pos="284"/>
        </w:tabs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65B0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8. Результаты освоения математики и система их оценки</w:t>
      </w:r>
    </w:p>
    <w:p w:rsidR="00165B08" w:rsidRDefault="00165B08" w:rsidP="00165B08">
      <w:pPr>
        <w:tabs>
          <w:tab w:val="left" w:pos="284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65B08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8.1. Рекомендации по оценке знаний, умений и навыков учащихся по математике:</w:t>
      </w:r>
    </w:p>
    <w:p w:rsidR="005C3B4E" w:rsidRPr="004E7CAB" w:rsidRDefault="005C3B4E" w:rsidP="005C3B4E">
      <w:pPr>
        <w:tabs>
          <w:tab w:val="left" w:pos="284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раясь на эти рекомендации, учитель оценивает знания, умения и навыки учащихся с учетом их индивидуальных особенностей.</w:t>
      </w:r>
    </w:p>
    <w:p w:rsidR="005C3B4E" w:rsidRPr="004E7CAB" w:rsidRDefault="005C3B4E" w:rsidP="005C3B4E">
      <w:pPr>
        <w:numPr>
          <w:ilvl w:val="0"/>
          <w:numId w:val="36"/>
        </w:num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5C3B4E" w:rsidRPr="004E7CAB" w:rsidRDefault="005C3B4E" w:rsidP="005C3B4E">
      <w:pPr>
        <w:numPr>
          <w:ilvl w:val="0"/>
          <w:numId w:val="36"/>
        </w:num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ми формами проверки знаний и умений, учащихся по математике являются письменная контрольная работа и устный опрос.</w:t>
      </w:r>
    </w:p>
    <w:p w:rsidR="005C3B4E" w:rsidRPr="004E7CAB" w:rsidRDefault="005C3B4E" w:rsidP="005C3B4E">
      <w:pPr>
        <w:numPr>
          <w:ilvl w:val="0"/>
          <w:numId w:val="36"/>
        </w:num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и погрешностей выделяются ошибки и недочеты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Погрешность считается ошибкой, если она свидетельствует о том, что ученик не овладел основными знаниями, умениями, указанными в программе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которые  в программе не считаются основными. Недочетами также считаются: погрешности, которые не привели к искажению смысла полученного учеником задания или способа его выполнения: неаккуратная запись, небрежное выполнение чертежа.</w:t>
      </w:r>
    </w:p>
    <w:p w:rsidR="005C3B4E" w:rsidRPr="004E7CAB" w:rsidRDefault="005C3B4E" w:rsidP="005C3B4E">
      <w:pPr>
        <w:numPr>
          <w:ilvl w:val="0"/>
          <w:numId w:val="36"/>
        </w:num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я для устного и письменного опроса учащихся состоят из теоретических вопросов и задач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 и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и считается безупречным, если правильно выбран способ решения, само решение сопровождается необходимыми объяснениями, верно, выполнены нужные вычисления и преобразования, получен верный ответ, последовательно и аккуратно записано решение.</w:t>
      </w:r>
    </w:p>
    <w:p w:rsidR="005C3B4E" w:rsidRPr="004E7CAB" w:rsidRDefault="005C3B4E" w:rsidP="005C3B4E">
      <w:pPr>
        <w:numPr>
          <w:ilvl w:val="0"/>
          <w:numId w:val="36"/>
        </w:numPr>
        <w:tabs>
          <w:tab w:val="num" w:pos="-360"/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ответа учащихся при устном и письменном опросе производится по пятибалльной системе.</w:t>
      </w:r>
    </w:p>
    <w:p w:rsidR="005C3B4E" w:rsidRPr="004E7CAB" w:rsidRDefault="005C3B4E" w:rsidP="005C3B4E">
      <w:pPr>
        <w:numPr>
          <w:ilvl w:val="0"/>
          <w:numId w:val="36"/>
        </w:numPr>
        <w:tabs>
          <w:tab w:val="left" w:pos="284"/>
          <w:tab w:val="num" w:pos="720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, за решение более сложной задачи или ответ на более сложный вопрос, предложенные учащемуся дополнительно после выполнения им задания.</w:t>
      </w:r>
    </w:p>
    <w:p w:rsidR="005C3B4E" w:rsidRPr="004E7CAB" w:rsidRDefault="005C3B4E" w:rsidP="005C3B4E">
      <w:pPr>
        <w:numPr>
          <w:ilvl w:val="0"/>
          <w:numId w:val="36"/>
        </w:numPr>
        <w:tabs>
          <w:tab w:val="left" w:pos="284"/>
          <w:tab w:val="num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ые отметки (за тему, четверть, курс) выставляются по состоянию знаний на конец этапа обучения   с учетом текущих отметок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8.2. </w:t>
      </w:r>
      <w:r w:rsidRPr="004E7CA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ценка устных ответов учащихся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 оценивается отметкой «5», если ученик:</w:t>
      </w:r>
    </w:p>
    <w:p w:rsidR="005C3B4E" w:rsidRPr="004E7CAB" w:rsidRDefault="005C3B4E" w:rsidP="005C3B4E">
      <w:pPr>
        <w:numPr>
          <w:ilvl w:val="0"/>
          <w:numId w:val="34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 раскрыл содержание материала в объеме, предусмотренном программой и учебником;</w:t>
      </w:r>
    </w:p>
    <w:p w:rsidR="005C3B4E" w:rsidRPr="004E7CAB" w:rsidRDefault="005C3B4E" w:rsidP="005C3B4E">
      <w:pPr>
        <w:numPr>
          <w:ilvl w:val="0"/>
          <w:numId w:val="34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5C3B4E" w:rsidRPr="004E7CAB" w:rsidRDefault="005C3B4E" w:rsidP="005C3B4E">
      <w:pPr>
        <w:numPr>
          <w:ilvl w:val="0"/>
          <w:numId w:val="34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о выполнил рисунки, чертежи, графики, сопутствующие ответу;</w:t>
      </w:r>
    </w:p>
    <w:p w:rsidR="005C3B4E" w:rsidRPr="004E7CAB" w:rsidRDefault="005C3B4E" w:rsidP="005C3B4E">
      <w:pPr>
        <w:numPr>
          <w:ilvl w:val="0"/>
          <w:numId w:val="34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5C3B4E" w:rsidRPr="004E7CAB" w:rsidRDefault="005C3B4E" w:rsidP="005C3B4E">
      <w:pPr>
        <w:numPr>
          <w:ilvl w:val="0"/>
          <w:numId w:val="34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демонстрировал усвоение ранее изученных сопутствующих вопросов, сформированность и устойчивость использованных при ответе умений и навыков;</w:t>
      </w:r>
    </w:p>
    <w:p w:rsidR="005C3B4E" w:rsidRPr="004E7CAB" w:rsidRDefault="005C3B4E" w:rsidP="005C3B4E">
      <w:pPr>
        <w:numPr>
          <w:ilvl w:val="0"/>
          <w:numId w:val="34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чал самостоятельно без наводящих вопросов учителя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вет оценивается отметкой «4»,</w:t>
      </w: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если он удовлетворен в основном требованиям на отметку «5», но при этом имеет один из недостатков:</w:t>
      </w:r>
    </w:p>
    <w:p w:rsidR="005C3B4E" w:rsidRPr="004E7CAB" w:rsidRDefault="005C3B4E" w:rsidP="005C3B4E">
      <w:pPr>
        <w:numPr>
          <w:ilvl w:val="0"/>
          <w:numId w:val="35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в изложении допущены небольшие пробелы, не исказившие математического содержания ответа, исправленные по замечанию учителя.</w:t>
      </w:r>
    </w:p>
    <w:p w:rsidR="005C3B4E" w:rsidRPr="004E7CAB" w:rsidRDefault="005C3B4E" w:rsidP="005C3B4E">
      <w:pPr>
        <w:numPr>
          <w:ilvl w:val="0"/>
          <w:numId w:val="35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ы ошибки или более двух недочетов при освещении второстепенных вопросов или в выкладках, которые ученик легко исправил по замечанию учителя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метка «3»  ставится в следующих случаях:</w:t>
      </w:r>
    </w:p>
    <w:p w:rsidR="005C3B4E" w:rsidRPr="004E7CAB" w:rsidRDefault="005C3B4E" w:rsidP="005C3B4E">
      <w:pPr>
        <w:numPr>
          <w:ilvl w:val="0"/>
          <w:numId w:val="35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.</w:t>
      </w:r>
    </w:p>
    <w:p w:rsidR="005C3B4E" w:rsidRPr="004E7CAB" w:rsidRDefault="005C3B4E" w:rsidP="005C3B4E">
      <w:pPr>
        <w:numPr>
          <w:ilvl w:val="0"/>
          <w:numId w:val="35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лись затруднения или допущены ошибки в определении понятий и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5C3B4E" w:rsidRPr="004E7CAB" w:rsidRDefault="005C3B4E" w:rsidP="005C3B4E">
      <w:pPr>
        <w:numPr>
          <w:ilvl w:val="0"/>
          <w:numId w:val="35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ник не справился 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5C3B4E" w:rsidRPr="004E7CAB" w:rsidRDefault="005C3B4E" w:rsidP="005C3B4E">
      <w:pPr>
        <w:numPr>
          <w:ilvl w:val="0"/>
          <w:numId w:val="35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знании теоретического материала </w:t>
      </w:r>
      <w:proofErr w:type="gramStart"/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выявлена</w:t>
      </w:r>
      <w:proofErr w:type="gramEnd"/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достаточная сформированность умений и навыков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метка «2»  ставится в следующих случаях:</w:t>
      </w:r>
    </w:p>
    <w:p w:rsidR="005C3B4E" w:rsidRPr="004E7CAB" w:rsidRDefault="005C3B4E" w:rsidP="005C3B4E">
      <w:pPr>
        <w:numPr>
          <w:ilvl w:val="0"/>
          <w:numId w:val="37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не раскрыто основное содержание учебного материала;</w:t>
      </w:r>
    </w:p>
    <w:p w:rsidR="005C3B4E" w:rsidRPr="004E7CAB" w:rsidRDefault="005C3B4E" w:rsidP="005C3B4E">
      <w:pPr>
        <w:numPr>
          <w:ilvl w:val="0"/>
          <w:numId w:val="37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обнаружено незнание или непонимание учеником большей или наиболее важной части учебного материала;</w:t>
      </w:r>
    </w:p>
    <w:p w:rsidR="005C3B4E" w:rsidRPr="004E7CAB" w:rsidRDefault="005C3B4E" w:rsidP="005C3B4E">
      <w:pPr>
        <w:numPr>
          <w:ilvl w:val="0"/>
          <w:numId w:val="37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Оценка «1» ставится в случае, </w:t>
      </w: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сли:</w:t>
      </w:r>
    </w:p>
    <w:p w:rsidR="005C3B4E" w:rsidRPr="004E7CAB" w:rsidRDefault="005C3B4E" w:rsidP="005C3B4E">
      <w:pPr>
        <w:numPr>
          <w:ilvl w:val="0"/>
          <w:numId w:val="38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ник обнаружил полное незнание  и непонимание изучаемого материала или не смог ответить ни на один из поставленных вопросов по изучаемому материалу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 xml:space="preserve">8.3. </w:t>
      </w:r>
      <w:r w:rsidRPr="004E7CA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ценка письменных работ учащихся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left="283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метка «5»  ставится в следующих случаях:</w:t>
      </w:r>
    </w:p>
    <w:p w:rsidR="005C3B4E" w:rsidRPr="004E7CAB" w:rsidRDefault="005C3B4E" w:rsidP="005C3B4E">
      <w:pPr>
        <w:numPr>
          <w:ilvl w:val="0"/>
          <w:numId w:val="38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полностью.</w:t>
      </w:r>
    </w:p>
    <w:p w:rsidR="005C3B4E" w:rsidRPr="004E7CAB" w:rsidRDefault="005C3B4E" w:rsidP="005C3B4E">
      <w:pPr>
        <w:numPr>
          <w:ilvl w:val="0"/>
          <w:numId w:val="38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proofErr w:type="gramStart"/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х рассуждениях</w:t>
      </w:r>
      <w:proofErr w:type="gramEnd"/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боснованиях нет пробелов и ошибок;</w:t>
      </w:r>
    </w:p>
    <w:p w:rsidR="005C3B4E" w:rsidRPr="004E7CAB" w:rsidRDefault="005C3B4E" w:rsidP="005C3B4E">
      <w:pPr>
        <w:numPr>
          <w:ilvl w:val="0"/>
          <w:numId w:val="38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;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left="283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метка «4» ставится, если:</w:t>
      </w:r>
    </w:p>
    <w:p w:rsidR="005C3B4E" w:rsidRPr="004E7CAB" w:rsidRDefault="005C3B4E" w:rsidP="005C3B4E">
      <w:pPr>
        <w:numPr>
          <w:ilvl w:val="0"/>
          <w:numId w:val="39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полностью, но обоснования шагов решения недостаточны (если умения обосновывать рассуждения не являлись специальным объектом проверки);</w:t>
      </w:r>
    </w:p>
    <w:p w:rsidR="005C3B4E" w:rsidRPr="004E7CAB" w:rsidRDefault="005C3B4E" w:rsidP="005C3B4E">
      <w:pPr>
        <w:numPr>
          <w:ilvl w:val="0"/>
          <w:numId w:val="39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а одна ошибка или два-три недочета в выкладках, чертежах или графиках (если эти виды работы не являлись специальным объектом проверки);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left="283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метка «3» ставится, если:</w:t>
      </w:r>
    </w:p>
    <w:p w:rsidR="005C3B4E" w:rsidRPr="004E7CAB" w:rsidRDefault="005C3B4E" w:rsidP="005C3B4E">
      <w:pPr>
        <w:numPr>
          <w:ilvl w:val="0"/>
          <w:numId w:val="40"/>
        </w:numPr>
        <w:tabs>
          <w:tab w:val="left" w:pos="284"/>
          <w:tab w:val="num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ы более одной ошибки или более дву</w:t>
      </w:r>
      <w:proofErr w:type="gramStart"/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х-</w:t>
      </w:r>
      <w:proofErr w:type="gramEnd"/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х недочетов в выкладках, чертежах или графика, но учащийся владеет обязательными умениями по проверяемой теме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left="283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метка «2» ставится, если:</w:t>
      </w:r>
    </w:p>
    <w:p w:rsidR="005C3B4E" w:rsidRPr="004E7CAB" w:rsidRDefault="005C3B4E" w:rsidP="005C3B4E">
      <w:pPr>
        <w:numPr>
          <w:ilvl w:val="0"/>
          <w:numId w:val="40"/>
        </w:numPr>
        <w:tabs>
          <w:tab w:val="left" w:pos="284"/>
          <w:tab w:val="num" w:pos="900"/>
          <w:tab w:val="num" w:pos="12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ы существенные ошибки, показавшие, что учащийся не владеет обязательными знаниями по данной теме в полной мере.</w:t>
      </w:r>
    </w:p>
    <w:p w:rsidR="005C3B4E" w:rsidRPr="004E7CAB" w:rsidRDefault="005C3B4E" w:rsidP="005C3B4E">
      <w:pPr>
        <w:tabs>
          <w:tab w:val="left" w:pos="284"/>
          <w:tab w:val="num" w:pos="900"/>
        </w:tabs>
        <w:spacing w:after="0" w:line="240" w:lineRule="auto"/>
        <w:ind w:left="283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тметка «1» ставится, если:</w:t>
      </w:r>
    </w:p>
    <w:p w:rsidR="005C3B4E" w:rsidRPr="00CD336B" w:rsidRDefault="005C3B4E" w:rsidP="005C3B4E">
      <w:pPr>
        <w:numPr>
          <w:ilvl w:val="0"/>
          <w:numId w:val="40"/>
        </w:numPr>
        <w:tabs>
          <w:tab w:val="left" w:pos="284"/>
          <w:tab w:val="num" w:pos="900"/>
          <w:tab w:val="num" w:pos="12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показала полное отсутствие у учащегося обязательных знаний, умений по проверяемой теме или значительная часть работы выполнена не самостоятельно.</w:t>
      </w:r>
    </w:p>
    <w:p w:rsidR="005C3B4E" w:rsidRPr="004E7CAB" w:rsidRDefault="005C3B4E" w:rsidP="005C3B4E">
      <w:pPr>
        <w:tabs>
          <w:tab w:val="left" w:pos="284"/>
          <w:tab w:val="num" w:pos="1800"/>
        </w:tabs>
        <w:spacing w:after="0" w:line="240" w:lineRule="auto"/>
        <w:ind w:left="180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C3B4E" w:rsidRPr="00CD336B" w:rsidRDefault="005C3B4E" w:rsidP="005C3B4E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8.4. </w:t>
      </w:r>
      <w:r w:rsidRPr="00A1582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 результате изучения алгебры</w:t>
      </w:r>
      <w:proofErr w:type="gramStart"/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7</w:t>
      </w:r>
      <w:proofErr w:type="gramEnd"/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класса</w:t>
      </w:r>
      <w:r w:rsidRPr="00A1582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ученик должен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CD336B">
        <w:rPr>
          <w:rFonts w:ascii="Times New Roman" w:eastAsiaTheme="majorEastAsia" w:hAnsi="Times New Roman" w:cs="Times New Roman"/>
          <w:b/>
          <w:i/>
          <w:iCs/>
          <w:color w:val="243F60" w:themeColor="accent1" w:themeShade="7F"/>
          <w:sz w:val="24"/>
          <w:szCs w:val="24"/>
          <w:lang w:eastAsia="ru-RU"/>
        </w:rPr>
        <w:t>з</w:t>
      </w:r>
      <w:r w:rsidRPr="00CD336B">
        <w:rPr>
          <w:rFonts w:ascii="Times New Roman" w:eastAsiaTheme="majorEastAsia" w:hAnsi="Times New Roman" w:cs="Times New Roman"/>
          <w:b/>
          <w:i/>
          <w:iCs/>
          <w:color w:val="000000"/>
          <w:sz w:val="24"/>
          <w:szCs w:val="24"/>
          <w:lang w:eastAsia="ru-RU"/>
        </w:rPr>
        <w:t>нать/понимать</w:t>
      </w:r>
    </w:p>
    <w:p w:rsidR="005C3B4E" w:rsidRPr="00165B08" w:rsidRDefault="005C3B4E" w:rsidP="00165B08">
      <w:pPr>
        <w:tabs>
          <w:tab w:val="left" w:pos="284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5C3B4E" w:rsidRPr="005C3B4E" w:rsidRDefault="005C3B4E" w:rsidP="005C3B4E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математический язык;</w:t>
      </w:r>
    </w:p>
    <w:p w:rsidR="005C3B4E" w:rsidRPr="005C3B4E" w:rsidRDefault="005C3B4E" w:rsidP="005C3B4E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свойства степени с натуральным показателем;</w:t>
      </w:r>
    </w:p>
    <w:p w:rsidR="005C3B4E" w:rsidRPr="005C3B4E" w:rsidRDefault="005C3B4E" w:rsidP="005C3B4E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определение одночлена и многочлена, операции над одночленами и многочленами; формулы сокращенного умножения; способы разложения на множители;</w:t>
      </w:r>
    </w:p>
    <w:p w:rsidR="005C3B4E" w:rsidRPr="005C3B4E" w:rsidRDefault="005C3B4E" w:rsidP="005C3B4E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свойство сокращения дробей, приведение алгебраических дробей к общему знаменателю;</w:t>
      </w:r>
    </w:p>
    <w:p w:rsidR="005C3B4E" w:rsidRPr="005C3B4E" w:rsidRDefault="005C3B4E" w:rsidP="005C3B4E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линейную функцию, ее свойства и график;</w:t>
      </w:r>
    </w:p>
    <w:p w:rsidR="005C3B4E" w:rsidRPr="005C3B4E" w:rsidRDefault="005C3B4E" w:rsidP="005C3B4E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способы решения систем двух линейных уравнений с двумя переменными;</w:t>
      </w:r>
    </w:p>
    <w:p w:rsidR="005C3B4E" w:rsidRPr="005C3B4E" w:rsidRDefault="005C3B4E" w:rsidP="005C3B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5C3B4E">
        <w:rPr>
          <w:rFonts w:ascii="Times New Roman" w:eastAsia="Times New Roman" w:hAnsi="Times New Roman" w:cs="Times New Roman"/>
          <w:b/>
          <w:lang w:eastAsia="ru-RU"/>
        </w:rPr>
        <w:t>уметь:</w:t>
      </w:r>
    </w:p>
    <w:p w:rsidR="005C3B4E" w:rsidRPr="005C3B4E" w:rsidRDefault="005C3B4E" w:rsidP="005C3B4E">
      <w:pPr>
        <w:numPr>
          <w:ilvl w:val="0"/>
          <w:numId w:val="25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выполнять арифметические действия, сочетая устные и письменные приемы;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составлять математическую модель при решении задач;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lastRenderedPageBreak/>
        <w:t>выполнять действия над степенями с натуральными показателями, показателем, не равным нулю, используя свойства степеней;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выполнять арифметические операции над одночленами и многочленами, раскладывать многочлены на множители, используя метод вынесения общего множителя за скобки, метод группировки, формулы сокращенного умножения;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 xml:space="preserve">выполнять основные действия с алгебраическими дробями; 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решать линейные и рациональные уравнения с одной переменной;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решать несложные текстовые задачи алгебраическим методом;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строить график линейной функции, определять свойства функции по ее графику; применять графические представления при решении уравнений, систем линейных уравнений</w:t>
      </w:r>
    </w:p>
    <w:p w:rsidR="005C3B4E" w:rsidRPr="005C3B4E" w:rsidRDefault="005C3B4E" w:rsidP="005C3B4E">
      <w:pPr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решать системы двух линейных уравнений с двумя переменными;</w:t>
      </w:r>
    </w:p>
    <w:p w:rsidR="005C3B4E" w:rsidRPr="005C3B4E" w:rsidRDefault="005C3B4E" w:rsidP="005C3B4E">
      <w:pPr>
        <w:spacing w:after="0" w:line="240" w:lineRule="auto"/>
        <w:ind w:left="360" w:firstLine="567"/>
        <w:jc w:val="both"/>
        <w:rPr>
          <w:rFonts w:ascii="Times New Roman" w:eastAsia="Times New Roman" w:hAnsi="Times New Roman" w:cs="Times New Roman"/>
          <w:lang w:eastAsia="ru-RU"/>
        </w:rPr>
      </w:pPr>
    </w:p>
    <w:p w:rsidR="005C3B4E" w:rsidRPr="005C3B4E" w:rsidRDefault="005C3B4E" w:rsidP="005C3B4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5C3B4E">
        <w:rPr>
          <w:rFonts w:ascii="Times New Roman" w:eastAsia="Times New Roman" w:hAnsi="Times New Roman" w:cs="Times New Roman"/>
          <w:b/>
          <w:lang w:eastAsia="ru-RU"/>
        </w:rPr>
        <w:t xml:space="preserve">решать следующие жизненно-практические задачи: </w:t>
      </w:r>
    </w:p>
    <w:p w:rsidR="005C3B4E" w:rsidRPr="005C3B4E" w:rsidRDefault="005C3B4E" w:rsidP="005C3B4E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самостоятельно приобретать и применять знания в различных ситуациях;</w:t>
      </w:r>
    </w:p>
    <w:p w:rsidR="005C3B4E" w:rsidRPr="005C3B4E" w:rsidRDefault="005C3B4E" w:rsidP="005C3B4E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работать в группах;</w:t>
      </w:r>
    </w:p>
    <w:p w:rsidR="005C3B4E" w:rsidRPr="005C3B4E" w:rsidRDefault="005C3B4E" w:rsidP="005C3B4E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аргументировать и отстаивать свою точку зрения;</w:t>
      </w:r>
    </w:p>
    <w:p w:rsidR="005C3B4E" w:rsidRPr="005C3B4E" w:rsidRDefault="005C3B4E" w:rsidP="005C3B4E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уметь слушать других</w:t>
      </w:r>
    </w:p>
    <w:p w:rsidR="005C3B4E" w:rsidRPr="005C3B4E" w:rsidRDefault="005C3B4E" w:rsidP="005C3B4E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пользоваться предметным указателем энциклопедий и справочников для нахождения информации;</w:t>
      </w:r>
    </w:p>
    <w:p w:rsidR="005C3B4E" w:rsidRPr="005C3B4E" w:rsidRDefault="005C3B4E" w:rsidP="005C3B4E">
      <w:pPr>
        <w:numPr>
          <w:ilvl w:val="0"/>
          <w:numId w:val="26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5C3B4E">
        <w:rPr>
          <w:rFonts w:ascii="Times New Roman" w:eastAsia="Times New Roman" w:hAnsi="Times New Roman" w:cs="Times New Roman"/>
          <w:lang w:eastAsia="ru-RU"/>
        </w:rPr>
        <w:t>самостоятельно действовать в ситуации неопределенности при решении актуальных для них проблем.</w:t>
      </w:r>
    </w:p>
    <w:p w:rsidR="005C3B4E" w:rsidRPr="005C3B4E" w:rsidRDefault="005C3B4E" w:rsidP="005C3B4E">
      <w:pPr>
        <w:spacing w:after="0" w:line="240" w:lineRule="auto"/>
        <w:ind w:firstLine="70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65B08" w:rsidRDefault="00165B08" w:rsidP="00F853D0"/>
    <w:p w:rsidR="005C3B4E" w:rsidRDefault="005C3B4E" w:rsidP="00F853D0"/>
    <w:p w:rsidR="005C3B4E" w:rsidRDefault="005C3B4E" w:rsidP="00F853D0"/>
    <w:p w:rsidR="005C3B4E" w:rsidRDefault="005C3B4E" w:rsidP="00F853D0"/>
    <w:p w:rsidR="005C3B4E" w:rsidRDefault="005C3B4E" w:rsidP="00F853D0"/>
    <w:p w:rsidR="005C3B4E" w:rsidRDefault="005C3B4E" w:rsidP="00F853D0"/>
    <w:p w:rsidR="005C3B4E" w:rsidRDefault="005C3B4E" w:rsidP="00F853D0"/>
    <w:p w:rsidR="005C3B4E" w:rsidRDefault="005C3B4E" w:rsidP="00F853D0"/>
    <w:p w:rsidR="005C3B4E" w:rsidRDefault="005C3B4E" w:rsidP="00F853D0"/>
    <w:p w:rsidR="005C3B4E" w:rsidRPr="004E7CAB" w:rsidRDefault="005C3B4E" w:rsidP="005C3B4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Контроль реализации программы 7</w:t>
      </w:r>
      <w:r w:rsidRPr="004E7CAB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класс</w:t>
      </w:r>
    </w:p>
    <w:p w:rsidR="005C3B4E" w:rsidRPr="004E7CAB" w:rsidRDefault="005C3B4E" w:rsidP="005C3B4E">
      <w:pPr>
        <w:keepNext/>
        <w:spacing w:after="0" w:line="240" w:lineRule="auto"/>
        <w:jc w:val="center"/>
        <w:outlineLvl w:val="3"/>
        <w:rPr>
          <w:rFonts w:ascii="Times New Roman" w:eastAsia="Times New Roman" w:hAnsi="Times New Roman" w:cs="Times New Roman"/>
          <w:b/>
          <w:bCs/>
          <w:sz w:val="32"/>
          <w:szCs w:val="24"/>
          <w:lang w:eastAsia="ru-RU"/>
        </w:rPr>
      </w:pPr>
      <w:r w:rsidRPr="004E7CAB">
        <w:rPr>
          <w:rFonts w:ascii="Times New Roman" w:eastAsia="Times New Roman" w:hAnsi="Times New Roman" w:cs="Times New Roman"/>
          <w:b/>
          <w:bCs/>
          <w:sz w:val="32"/>
          <w:szCs w:val="24"/>
          <w:lang w:eastAsia="ru-RU"/>
        </w:rPr>
        <w:t>Стартовый контроль</w:t>
      </w:r>
    </w:p>
    <w:p w:rsidR="005C3B4E" w:rsidRPr="005C3B4E" w:rsidRDefault="005C3B4E" w:rsidP="005C3B4E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C3B4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 вариант</w:t>
      </w:r>
    </w:p>
    <w:p w:rsidR="005C3B4E" w:rsidRPr="005C3B4E" w:rsidRDefault="005C3B4E" w:rsidP="005C3B4E">
      <w:pPr>
        <w:numPr>
          <w:ilvl w:val="0"/>
          <w:numId w:val="4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а) (4 </w:t>
      </w:r>
      <w:r w:rsidRPr="005C3B4E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 xml:space="preserve">. 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,28 – 0,18 </w:t>
      </w:r>
      <w:r w:rsidRPr="005C3B4E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 xml:space="preserve">. 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1,5)</w:t>
      </w:r>
      <w:proofErr w:type="gramStart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9,04 – 7,7 : 5)</w: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б) </w:t>
      </w:r>
      <w:r w:rsidRPr="005C3B4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019" w:dyaOrig="620">
          <v:shape id="_x0000_i1026" type="#_x0000_t75" style="width:150.75pt;height:30.75pt" o:ole="">
            <v:imagedata r:id="rId32" o:title=""/>
          </v:shape>
          <o:OLEObject Type="Embed" ProgID="Equation.3" ShapeID="_x0000_i1026" DrawAspect="Content" ObjectID="_1508321850" r:id="rId33"/>
        </w:objec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в) </w:t>
      </w:r>
      <w:r w:rsidRPr="005C3B4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380" w:dyaOrig="740">
          <v:shape id="_x0000_i1027" type="#_x0000_t75" style="width:119.25pt;height:36.75pt" o:ole="">
            <v:imagedata r:id="rId34" o:title=""/>
          </v:shape>
          <o:OLEObject Type="Embed" ProgID="Equation.3" ShapeID="_x0000_i1027" DrawAspect="Content" ObjectID="_1508321851" r:id="rId35"/>
        </w:objec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2. Упростить выражение 5(3-х) + 7(2х-3) и найти его числовое значение при х = - 0,6. </w:t>
      </w:r>
    </w:p>
    <w:p w:rsidR="005C3B4E" w:rsidRPr="005C3B4E" w:rsidRDefault="005C3B4E" w:rsidP="005C3B4E">
      <w:pPr>
        <w:spacing w:after="0" w:line="240" w:lineRule="auto"/>
      </w:pP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3.  Решите  уравнение:</w: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w:r w:rsidRPr="005C3B4E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                                           </w:t>
      </w:r>
      <w:r w:rsidRPr="005C3B4E">
        <w:rPr>
          <w:rFonts w:ascii="Times New Roman" w:eastAsia="Times New Roman" w:hAnsi="Times New Roman" w:cs="Times New Roman"/>
          <w:i/>
          <w:position w:val="-46"/>
          <w:sz w:val="24"/>
          <w:szCs w:val="20"/>
          <w:lang w:eastAsia="ru-RU"/>
        </w:rPr>
        <w:object w:dxaOrig="2420" w:dyaOrig="1040">
          <v:shape id="_x0000_i1028" type="#_x0000_t75" style="width:120.75pt;height:51.75pt" o:ole="" fillcolor="window">
            <v:imagedata r:id="rId36" o:title=""/>
          </v:shape>
          <o:OLEObject Type="Embed" ProgID="Equation.3" ShapeID="_x0000_i1028" DrawAspect="Content" ObjectID="_1508321852" r:id="rId37"/>
        </w:object>
      </w:r>
    </w:p>
    <w:p w:rsidR="005C3B4E" w:rsidRPr="005C3B4E" w:rsidRDefault="005C3B4E" w:rsidP="005C3B4E">
      <w:pPr>
        <w:spacing w:after="0" w:line="240" w:lineRule="auto"/>
      </w:pPr>
    </w:p>
    <w:p w:rsidR="005C3B4E" w:rsidRPr="005C3B4E" w:rsidRDefault="005C3B4E" w:rsidP="005C3B4E">
      <w:pPr>
        <w:numPr>
          <w:ilvl w:val="0"/>
          <w:numId w:val="4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координатной плоскости  постройте прямоугольник АВС</w:t>
      </w:r>
      <w:proofErr w:type="gramStart"/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. Известны координаты трех его вершин:  А(-2; -2); В(-2; -4); С(3; -2).</w:t>
      </w:r>
    </w:p>
    <w:p w:rsidR="005C3B4E" w:rsidRPr="005C3B4E" w:rsidRDefault="005C3B4E" w:rsidP="005C3B4E">
      <w:pPr>
        <w:numPr>
          <w:ilvl w:val="0"/>
          <w:numId w:val="4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шите координаты вершины 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</w:p>
    <w:p w:rsidR="005C3B4E" w:rsidRPr="005C3B4E" w:rsidRDefault="005C3B4E" w:rsidP="005C3B4E">
      <w:pPr>
        <w:numPr>
          <w:ilvl w:val="0"/>
          <w:numId w:val="4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периметр и площадь прямоугольника АВС</w:t>
      </w:r>
      <w:proofErr w:type="gramStart"/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5C3B4E" w:rsidRPr="005C3B4E" w:rsidRDefault="005C3B4E" w:rsidP="005C3B4E">
      <w:pPr>
        <w:numPr>
          <w:ilvl w:val="0"/>
          <w:numId w:val="4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йте прямоугольник А</w:t>
      </w:r>
      <w:proofErr w:type="gramStart"/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</w:t>
      </w:r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, симметричный данному относительно оси х.</w:t>
      </w:r>
    </w:p>
    <w:p w:rsidR="005C3B4E" w:rsidRPr="005C3B4E" w:rsidRDefault="005C3B4E" w:rsidP="005C3B4E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B4E" w:rsidRPr="005C3B4E" w:rsidRDefault="005C3B4E" w:rsidP="005C3B4E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B4E" w:rsidRPr="005C3B4E" w:rsidRDefault="005C3B4E" w:rsidP="005C3B4E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B4E" w:rsidRPr="005C3B4E" w:rsidRDefault="005C3B4E" w:rsidP="005C3B4E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Pr="005C3B4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 вариант</w:t>
      </w:r>
    </w:p>
    <w:p w:rsidR="005C3B4E" w:rsidRPr="005C3B4E" w:rsidRDefault="005C3B4E" w:rsidP="005C3B4E">
      <w:pPr>
        <w:numPr>
          <w:ilvl w:val="0"/>
          <w:numId w:val="4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: а) 5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0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9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5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6: (0,237+0,163) - 0,71</w:t>
      </w:r>
      <w:r w:rsidRPr="005C3B4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. 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0,5.</w: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б) </w:t>
      </w:r>
      <w:r w:rsidRPr="005C3B4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080" w:dyaOrig="620">
          <v:shape id="_x0000_i1029" type="#_x0000_t75" style="width:153.75pt;height:30.75pt" o:ole="">
            <v:imagedata r:id="rId38" o:title=""/>
          </v:shape>
          <o:OLEObject Type="Embed" ProgID="Equation.3" ShapeID="_x0000_i1029" DrawAspect="Content" ObjectID="_1508321853" r:id="rId39"/>
        </w:objec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в) </w:t>
      </w:r>
      <w:r w:rsidRPr="005C3B4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380" w:dyaOrig="740">
          <v:shape id="_x0000_i1030" type="#_x0000_t75" style="width:119.25pt;height:36.75pt" o:ole="">
            <v:imagedata r:id="rId40" o:title=""/>
          </v:shape>
          <o:OLEObject Type="Embed" ProgID="Equation.3" ShapeID="_x0000_i1030" DrawAspect="Content" ObjectID="_1508321854" r:id="rId41"/>
        </w:objec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2. Упростить выражение 3(5х-7) + 8(2-х) и найти его числовое значение при х = - 0,7. </w: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3.  Решите  уравнение:</w: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  <w:r w:rsidRPr="005C3B4E"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  <w:t xml:space="preserve">                                          </w:t>
      </w:r>
      <w:r w:rsidRPr="005C3B4E">
        <w:rPr>
          <w:rFonts w:ascii="Times New Roman" w:eastAsia="Times New Roman" w:hAnsi="Times New Roman" w:cs="Times New Roman"/>
          <w:i/>
          <w:position w:val="-46"/>
          <w:sz w:val="24"/>
          <w:szCs w:val="20"/>
          <w:lang w:eastAsia="ru-RU"/>
        </w:rPr>
        <w:object w:dxaOrig="2400" w:dyaOrig="1040">
          <v:shape id="_x0000_i1031" type="#_x0000_t75" style="width:120pt;height:51.75pt" o:ole="" fillcolor="window">
            <v:imagedata r:id="rId42" o:title=""/>
          </v:shape>
          <o:OLEObject Type="Embed" ProgID="Equation.3" ShapeID="_x0000_i1031" DrawAspect="Content" ObjectID="_1508321855" r:id="rId43"/>
        </w:object>
      </w:r>
    </w:p>
    <w:p w:rsidR="005C3B4E" w:rsidRPr="005C3B4E" w:rsidRDefault="005C3B4E" w:rsidP="005C3B4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0"/>
          <w:lang w:eastAsia="ru-RU"/>
        </w:rPr>
      </w:pPr>
    </w:p>
    <w:p w:rsidR="005C3B4E" w:rsidRPr="005C3B4E" w:rsidRDefault="005C3B4E" w:rsidP="005C3B4E">
      <w:pPr>
        <w:numPr>
          <w:ilvl w:val="0"/>
          <w:numId w:val="4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координатной плоскости  постройте прямоугольник АВС</w:t>
      </w:r>
      <w:proofErr w:type="gramStart"/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. Известны координаты трех его вершин:  А(-5; 2); В(-5; 6); С(1; 6).</w:t>
      </w:r>
    </w:p>
    <w:p w:rsidR="005C3B4E" w:rsidRPr="005C3B4E" w:rsidRDefault="005C3B4E" w:rsidP="005C3B4E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шите координаты вершины 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</w:p>
    <w:p w:rsidR="005C3B4E" w:rsidRPr="005C3B4E" w:rsidRDefault="005C3B4E" w:rsidP="005C3B4E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 периметр и площадь прямоугольника АВС</w:t>
      </w:r>
      <w:proofErr w:type="gramStart"/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5C3B4E" w:rsidRPr="005C3B4E" w:rsidRDefault="005C3B4E" w:rsidP="005C3B4E">
      <w:pPr>
        <w:numPr>
          <w:ilvl w:val="0"/>
          <w:numId w:val="46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йте прямоугольник А</w:t>
      </w:r>
      <w:proofErr w:type="gramStart"/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</w:t>
      </w:r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C3B4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5C3B4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5C3B4E">
        <w:rPr>
          <w:rFonts w:ascii="Times New Roman" w:eastAsia="Times New Roman" w:hAnsi="Times New Roman" w:cs="Times New Roman"/>
          <w:sz w:val="24"/>
          <w:szCs w:val="24"/>
          <w:lang w:eastAsia="ru-RU"/>
        </w:rPr>
        <w:t>, симметричный данному относительно оси х.</w:t>
      </w:r>
    </w:p>
    <w:p w:rsidR="005C3B4E" w:rsidRDefault="005C3B4E" w:rsidP="005C3B4E">
      <w:pPr>
        <w:rPr>
          <w:b/>
          <w:szCs w:val="24"/>
        </w:rPr>
      </w:pPr>
      <w:r w:rsidRPr="006B02E4">
        <w:rPr>
          <w:b/>
          <w:szCs w:val="24"/>
        </w:rPr>
        <w:t xml:space="preserve">                                                    </w:t>
      </w:r>
    </w:p>
    <w:p w:rsidR="005C3B4E" w:rsidRDefault="005C3B4E" w:rsidP="005C3B4E">
      <w:pPr>
        <w:rPr>
          <w:b/>
          <w:szCs w:val="24"/>
        </w:rPr>
      </w:pP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  <w:r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Pr="005C3B4E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  <w:r>
        <w:rPr>
          <w:rFonts w:ascii="Times New Roman" w:hAnsi="Times New Roman" w:cs="Times New Roman"/>
          <w:b/>
          <w:sz w:val="24"/>
          <w:szCs w:val="24"/>
        </w:rPr>
        <w:t>»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 Вычислите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32" type="#_x0000_t75" style="width:132.75pt;height:32.25pt" o:ole="">
            <v:imagedata r:id="rId44" o:title=""/>
          </v:shape>
          <o:OLEObject Type="Embed" ProgID="Equation.DSMT4" ShapeID="_x0000_i1032" DrawAspect="Content" ObjectID="_1508321856" r:id="rId45"/>
        </w:object>
      </w:r>
      <w:r w:rsidRPr="005C3B4E">
        <w:rPr>
          <w:rFonts w:ascii="Times New Roman" w:hAnsi="Times New Roman" w:cs="Times New Roman"/>
          <w:sz w:val="24"/>
          <w:szCs w:val="24"/>
        </w:rPr>
        <w:t>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б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033" type="#_x0000_t75" style="width:152.25pt;height:32.25pt" o:ole="">
            <v:imagedata r:id="rId46" o:title=""/>
          </v:shape>
          <o:OLEObject Type="Embed" ProgID="Equation.DSMT4" ShapeID="_x0000_i1033" DrawAspect="Content" ObjectID="_1508321857" r:id="rId47"/>
        </w:object>
      </w:r>
      <w:r w:rsidRPr="005C3B4E">
        <w:rPr>
          <w:rFonts w:ascii="Times New Roman" w:hAnsi="Times New Roman" w:cs="Times New Roman"/>
          <w:sz w:val="24"/>
          <w:szCs w:val="24"/>
        </w:rPr>
        <w:t>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в)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2299" w:dyaOrig="740">
          <v:shape id="_x0000_i1034" type="#_x0000_t75" style="width:114.75pt;height:37.5pt" o:ole="">
            <v:imagedata r:id="rId48" o:title=""/>
          </v:shape>
          <o:OLEObject Type="Embed" ProgID="Equation.DSMT4" ShapeID="_x0000_i1034" DrawAspect="Content" ObjectID="_1508321858" r:id="rId49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Упростите выражение  5(3-х) + 7(2х-3)  и найдите его числовое  значение при х =  - 0,6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lastRenderedPageBreak/>
        <w:t>----------------------------------------------------------------------------------------------------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Раскройте скобки и упростите: 3а – (6а – (2а – 1))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4. Заключите в скобки последние два слагаемых, поставив перед скобками знак  “-“: 4m – 2 + 3n – a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Турист запланировал пройти расстояние </w:t>
      </w:r>
      <w:r w:rsidRPr="005C3B4E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5C3B4E">
        <w:rPr>
          <w:rFonts w:ascii="Times New Roman" w:hAnsi="Times New Roman" w:cs="Times New Roman"/>
          <w:sz w:val="24"/>
          <w:szCs w:val="24"/>
        </w:rPr>
        <w:t xml:space="preserve">  км  за </w:t>
      </w:r>
      <w:r w:rsidRPr="005C3B4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C3B4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C3B4E">
        <w:rPr>
          <w:rFonts w:ascii="Times New Roman" w:hAnsi="Times New Roman" w:cs="Times New Roman"/>
          <w:sz w:val="24"/>
          <w:szCs w:val="24"/>
        </w:rPr>
        <w:t xml:space="preserve">  ч, но преодолел его на 2 ч быстрее. Запишите формулу скорости</w:t>
      </w:r>
      <w:r w:rsidRPr="005C3B4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C3B4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5C3B4E">
        <w:rPr>
          <w:rFonts w:ascii="Times New Roman" w:hAnsi="Times New Roman" w:cs="Times New Roman"/>
          <w:sz w:val="24"/>
          <w:szCs w:val="24"/>
        </w:rPr>
        <w:t xml:space="preserve"> , с которой шёл турист.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 Вычислите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035" type="#_x0000_t75" style="width:143.25pt;height:32.25pt" o:ole="">
            <v:imagedata r:id="rId50" o:title=""/>
          </v:shape>
          <o:OLEObject Type="Embed" ProgID="Equation.DSMT4" ShapeID="_x0000_i1035" DrawAspect="Content" ObjectID="_1508321859" r:id="rId51"/>
        </w:object>
      </w:r>
      <w:r w:rsidRPr="005C3B4E">
        <w:rPr>
          <w:rFonts w:ascii="Times New Roman" w:hAnsi="Times New Roman" w:cs="Times New Roman"/>
          <w:sz w:val="24"/>
          <w:szCs w:val="24"/>
        </w:rPr>
        <w:t>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б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3100" w:dyaOrig="620">
          <v:shape id="_x0000_i1036" type="#_x0000_t75" style="width:155.25pt;height:32.25pt" o:ole="">
            <v:imagedata r:id="rId52" o:title=""/>
          </v:shape>
          <o:OLEObject Type="Embed" ProgID="Equation.DSMT4" ShapeID="_x0000_i1036" DrawAspect="Content" ObjectID="_1508321860" r:id="rId53"/>
        </w:object>
      </w:r>
      <w:r w:rsidRPr="005C3B4E">
        <w:rPr>
          <w:rFonts w:ascii="Times New Roman" w:hAnsi="Times New Roman" w:cs="Times New Roman"/>
          <w:sz w:val="24"/>
          <w:szCs w:val="24"/>
        </w:rPr>
        <w:t>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в)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2280" w:dyaOrig="740">
          <v:shape id="_x0000_i1037" type="#_x0000_t75" style="width:115.5pt;height:37.5pt" o:ole="">
            <v:imagedata r:id="rId54" o:title=""/>
          </v:shape>
          <o:OLEObject Type="Embed" ProgID="Equation.DSMT4" ShapeID="_x0000_i1037" DrawAspect="Content" ObjectID="_1508321861" r:id="rId55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Упростите выражение  3(5х - 7) + 8(2 - х)  и найдите его числовое  значение при х =  - 0,7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----------------------------------------------------------------------------------------------------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Раскройте скобки и упростите:  – (5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C3B4E">
        <w:rPr>
          <w:rFonts w:ascii="Times New Roman" w:hAnsi="Times New Roman" w:cs="Times New Roman"/>
          <w:sz w:val="24"/>
          <w:szCs w:val="24"/>
        </w:rPr>
        <w:t xml:space="preserve"> – (2 – 3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C3B4E">
        <w:rPr>
          <w:rFonts w:ascii="Times New Roman" w:hAnsi="Times New Roman" w:cs="Times New Roman"/>
          <w:sz w:val="24"/>
          <w:szCs w:val="24"/>
        </w:rPr>
        <w:t>))+7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4. Заключите в скобки последние два слагаемых, поставив перед скобками знак  “-“: 3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5C3B4E">
        <w:rPr>
          <w:rFonts w:ascii="Times New Roman" w:hAnsi="Times New Roman" w:cs="Times New Roman"/>
          <w:sz w:val="24"/>
          <w:szCs w:val="24"/>
        </w:rPr>
        <w:t xml:space="preserve"> –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C3B4E">
        <w:rPr>
          <w:rFonts w:ascii="Times New Roman" w:hAnsi="Times New Roman" w:cs="Times New Roman"/>
          <w:sz w:val="24"/>
          <w:szCs w:val="24"/>
        </w:rPr>
        <w:t xml:space="preserve"> – 2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5C3B4E">
        <w:rPr>
          <w:rFonts w:ascii="Times New Roman" w:hAnsi="Times New Roman" w:cs="Times New Roman"/>
          <w:sz w:val="24"/>
          <w:szCs w:val="24"/>
        </w:rPr>
        <w:t xml:space="preserve"> +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Турист запланировал пройти расстояние </w:t>
      </w:r>
      <w:r w:rsidRPr="005C3B4E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5C3B4E">
        <w:rPr>
          <w:rFonts w:ascii="Times New Roman" w:hAnsi="Times New Roman" w:cs="Times New Roman"/>
          <w:sz w:val="24"/>
          <w:szCs w:val="24"/>
        </w:rPr>
        <w:t xml:space="preserve">  км  за </w:t>
      </w:r>
      <w:r w:rsidRPr="005C3B4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C3B4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5C3B4E">
        <w:rPr>
          <w:rFonts w:ascii="Times New Roman" w:hAnsi="Times New Roman" w:cs="Times New Roman"/>
          <w:sz w:val="24"/>
          <w:szCs w:val="24"/>
        </w:rPr>
        <w:t xml:space="preserve">  ч, но преодолел его на 2 ч быстрее. Запишите формулу скорости </w:t>
      </w:r>
      <w:r w:rsidRPr="005C3B4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>, с которой шёл турист?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Контрольная работа №2  </w:t>
      </w:r>
      <w:r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Pr="005C3B4E">
        <w:rPr>
          <w:rFonts w:ascii="Times New Roman" w:hAnsi="Times New Roman" w:cs="Times New Roman"/>
          <w:b/>
          <w:sz w:val="24"/>
          <w:szCs w:val="24"/>
        </w:rPr>
        <w:t>Уравнения с одним неизвестным</w:t>
      </w:r>
      <w:r>
        <w:rPr>
          <w:rFonts w:ascii="Times New Roman" w:hAnsi="Times New Roman" w:cs="Times New Roman"/>
          <w:b/>
          <w:sz w:val="24"/>
          <w:szCs w:val="24"/>
        </w:rPr>
        <w:t>»</w:t>
      </w:r>
      <w:r w:rsidRPr="005C3B4E">
        <w:rPr>
          <w:rFonts w:ascii="Times New Roman" w:hAnsi="Times New Roman" w:cs="Times New Roman"/>
          <w:b/>
          <w:sz w:val="24"/>
          <w:szCs w:val="24"/>
        </w:rPr>
        <w:t>.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 Какое из чисел -12; 0; 5 является корнем уравнения  3х – 2 = 2 (х + 1) – 4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Решите уравнение 5х +8 +2 (6 – х) = 1 – 3 (2х – 3)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Утроенная сумма двух последовательных натуральных чисел равна 27. Найдите эти числа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__________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При каком значении х значение выражения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38" type="#_x0000_t75" style="width:26.25pt;height:32.25pt" o:ole="">
            <v:imagedata r:id="rId56" o:title=""/>
          </v:shape>
          <o:OLEObject Type="Embed" ProgID="Equation.DSMT4" ShapeID="_x0000_i1038" DrawAspect="Content" ObjectID="_1508321862" r:id="rId5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на 3 больше значения выражения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39" type="#_x0000_t75" style="width:26.25pt;height:32.25pt" o:ole="">
            <v:imagedata r:id="rId58" o:title=""/>
          </v:shape>
          <o:OLEObject Type="Embed" ProgID="Equation.DSMT4" ShapeID="_x0000_i1039" DrawAspect="Content" ObjectID="_1508321863" r:id="rId59"/>
        </w:object>
      </w:r>
      <w:r w:rsidRPr="005C3B4E">
        <w:rPr>
          <w:rFonts w:ascii="Times New Roman" w:hAnsi="Times New Roman" w:cs="Times New Roman"/>
          <w:sz w:val="24"/>
          <w:szCs w:val="24"/>
        </w:rPr>
        <w:t>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При каком 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>значении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 </w:t>
      </w:r>
      <w:r w:rsidRPr="005C3B4E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5C3B4E">
        <w:rPr>
          <w:rFonts w:ascii="Times New Roman" w:hAnsi="Times New Roman" w:cs="Times New Roman"/>
          <w:sz w:val="24"/>
          <w:szCs w:val="24"/>
        </w:rPr>
        <w:t xml:space="preserve">уравнение  </w:t>
      </w:r>
      <w:r w:rsidRPr="005C3B4E">
        <w:rPr>
          <w:rFonts w:ascii="Times New Roman" w:hAnsi="Times New Roman" w:cs="Times New Roman"/>
          <w:i/>
          <w:sz w:val="24"/>
          <w:szCs w:val="24"/>
        </w:rPr>
        <w:t>а</w:t>
      </w:r>
      <w:r w:rsidRPr="005C3B4E">
        <w:rPr>
          <w:rFonts w:ascii="Times New Roman" w:hAnsi="Times New Roman" w:cs="Times New Roman"/>
          <w:sz w:val="24"/>
          <w:szCs w:val="24"/>
        </w:rPr>
        <w:t>х – 1 = 2х:  а) не имеет корней;  б) имеет корень?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 Какое из чисел  -4; 0; 14 является корнем уравнения  4х + 5 = 6 +  5 (х - 3)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Решите уравнение 4х +6 - 3 (х + 1) = 5 – 2 (х – 3)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Удвоенная сумма трёх последовательных натуральных чисел равна 18. Найдите эти числа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__________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При каком значении х значение выражения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40" type="#_x0000_t75" style="width:29.25pt;height:32.25pt" o:ole="">
            <v:imagedata r:id="rId60" o:title=""/>
          </v:shape>
          <o:OLEObject Type="Embed" ProgID="Equation.DSMT4" ShapeID="_x0000_i1040" DrawAspect="Content" ObjectID="_1508321864" r:id="rId6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на 3 меньше  значения выражения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41" type="#_x0000_t75" style="width:29.25pt;height:32.25pt" o:ole="">
            <v:imagedata r:id="rId62" o:title=""/>
          </v:shape>
          <o:OLEObject Type="Embed" ProgID="Equation.DSMT4" ShapeID="_x0000_i1041" DrawAspect="Content" ObjectID="_1508321865" r:id="rId63"/>
        </w:object>
      </w:r>
      <w:r w:rsidRPr="005C3B4E">
        <w:rPr>
          <w:rFonts w:ascii="Times New Roman" w:hAnsi="Times New Roman" w:cs="Times New Roman"/>
          <w:sz w:val="24"/>
          <w:szCs w:val="24"/>
        </w:rPr>
        <w:t>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При каком 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>значении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 </w:t>
      </w:r>
      <w:r w:rsidRPr="005C3B4E">
        <w:rPr>
          <w:rFonts w:ascii="Times New Roman" w:hAnsi="Times New Roman" w:cs="Times New Roman"/>
          <w:i/>
          <w:sz w:val="24"/>
          <w:szCs w:val="24"/>
        </w:rPr>
        <w:t>а</w:t>
      </w:r>
      <w:r w:rsidRPr="005C3B4E">
        <w:rPr>
          <w:rFonts w:ascii="Times New Roman" w:hAnsi="Times New Roman" w:cs="Times New Roman"/>
          <w:sz w:val="24"/>
          <w:szCs w:val="24"/>
        </w:rPr>
        <w:t xml:space="preserve"> уравнение </w:t>
      </w:r>
      <w:r w:rsidRPr="005C3B4E">
        <w:rPr>
          <w:rFonts w:ascii="Times New Roman" w:hAnsi="Times New Roman" w:cs="Times New Roman"/>
          <w:i/>
          <w:sz w:val="24"/>
          <w:szCs w:val="24"/>
        </w:rPr>
        <w:t>а</w:t>
      </w:r>
      <w:r w:rsidRPr="005C3B4E">
        <w:rPr>
          <w:rFonts w:ascii="Times New Roman" w:hAnsi="Times New Roman" w:cs="Times New Roman"/>
          <w:sz w:val="24"/>
          <w:szCs w:val="24"/>
        </w:rPr>
        <w:t xml:space="preserve">х + 3 = х + 3:  а)  имеет  бесконечно много корней;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 б) имеет один корень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Контрольная работа № 3     </w:t>
      </w:r>
      <w:r>
        <w:rPr>
          <w:rFonts w:ascii="Times New Roman" w:hAnsi="Times New Roman" w:cs="Times New Roman"/>
          <w:b/>
          <w:sz w:val="24"/>
          <w:szCs w:val="24"/>
        </w:rPr>
        <w:t>«</w:t>
      </w:r>
      <w:r w:rsidRPr="005C3B4E">
        <w:rPr>
          <w:rFonts w:ascii="Times New Roman" w:hAnsi="Times New Roman" w:cs="Times New Roman"/>
          <w:b/>
          <w:sz w:val="24"/>
          <w:szCs w:val="24"/>
        </w:rPr>
        <w:t>Степень с нату</w:t>
      </w:r>
      <w:r w:rsidR="00C078B8">
        <w:rPr>
          <w:rFonts w:ascii="Times New Roman" w:hAnsi="Times New Roman" w:cs="Times New Roman"/>
          <w:b/>
          <w:sz w:val="24"/>
          <w:szCs w:val="24"/>
        </w:rPr>
        <w:t>ральным показателем. Одночлены»</w:t>
      </w:r>
    </w:p>
    <w:p w:rsidR="005C3B4E" w:rsidRPr="00C078B8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078B8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Найдите значение выражения а) (− 10)² ∙ 0,2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                          б) (</w:t>
      </w:r>
      <m:oMath>
        <m:r>
          <w:rPr>
            <w:rFonts w:ascii="Cambria Math" w:hAnsi="Cambria Math" w:cs="Times New Roman"/>
            <w:sz w:val="24"/>
            <w:szCs w:val="24"/>
          </w:rPr>
          <m:t>-1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)³         в) </w:t>
      </w:r>
      <w:proofErr w:type="gramStart"/>
      <w:r w:rsidRPr="005C3B4E">
        <w:rPr>
          <w:rFonts w:ascii="Times New Roman" w:eastAsiaTheme="minorEastAsia" w:hAnsi="Times New Roman" w:cs="Times New Roman"/>
          <w:sz w:val="24"/>
          <w:szCs w:val="24"/>
        </w:rPr>
        <w:t>0,3</w:t>
      </w:r>
      <w:proofErr w:type="gramEnd"/>
      <w:r w:rsidRPr="005C3B4E">
        <w:rPr>
          <w:rFonts w:ascii="Times New Roman" w:eastAsiaTheme="minorEastAsia" w:hAnsi="Times New Roman" w:cs="Times New Roman"/>
          <w:sz w:val="24"/>
          <w:szCs w:val="24"/>
        </w:rPr>
        <w:t>а²   при а=-18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2. Выполните действия: а)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∙ х          в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с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</m:oMath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у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÷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у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>3</w:t>
      </w:r>
      <w:proofErr w:type="gramStart"/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З</w:t>
      </w:r>
      <w:proofErr w:type="gramEnd"/>
      <w:r w:rsidRPr="005C3B4E">
        <w:rPr>
          <w:rFonts w:ascii="Times New Roman" w:eastAsiaTheme="minorEastAsia" w:hAnsi="Times New Roman" w:cs="Times New Roman"/>
          <w:sz w:val="24"/>
          <w:szCs w:val="24"/>
        </w:rPr>
        <w:t>апишите число в стандартном виде 56 000.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4. Упростите выражения: а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а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  <m:sup>
            <w:proofErr w:type="gramStart"/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w:proofErr w:type="gramEnd"/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         в) 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а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∙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0,1х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∙10х</m:t>
        </m:r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5. Используя свойства степени, найдите значение выражения: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∙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  <w:r w:rsidR="00C078B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C3B4E" w:rsidRPr="00C078B8" w:rsidRDefault="005C3B4E" w:rsidP="00C078B8">
      <w:pPr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078B8">
        <w:rPr>
          <w:rFonts w:ascii="Times New Roman" w:eastAsiaTheme="minorEastAsia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>1.</w:t>
      </w:r>
      <w:r w:rsidRPr="005C3B4E">
        <w:rPr>
          <w:rFonts w:ascii="Times New Roman" w:hAnsi="Times New Roman" w:cs="Times New Roman"/>
          <w:sz w:val="24"/>
          <w:szCs w:val="24"/>
        </w:rPr>
        <w:t xml:space="preserve">  Вычислите:  а)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-2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∙ 0,5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2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 в) (-5а²</w:t>
      </w:r>
      <w:proofErr w:type="gramStart"/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  <w:proofErr w:type="gramEnd"/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при а = 0,8.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2. Выполните действия:  а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в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3с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у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÷у</m:t>
        </m:r>
      </m:oMath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>3. Запишите число в стандартном виде 27 000.</w:t>
      </w:r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4. Упростите выражения:  а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а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b</m:t>
        </m:r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∙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  <m:sup>
            <w:proofErr w:type="gramStart"/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w:proofErr w:type="gramEnd"/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      в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b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а</m:t>
        </m:r>
      </m:oMath>
    </w:p>
    <w:p w:rsidR="005C3B4E" w:rsidRPr="005C3B4E" w:rsidRDefault="005C3B4E" w:rsidP="005C3B4E">
      <w:pPr>
        <w:rPr>
          <w:rFonts w:ascii="Times New Roman" w:eastAsiaTheme="minorEastAsia" w:hAnsi="Times New Roman" w:cs="Times New Roman"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                                     б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-0,2х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 ∙ 5х²</w:t>
      </w:r>
    </w:p>
    <w:p w:rsidR="005C3B4E" w:rsidRPr="005C3B4E" w:rsidRDefault="005C3B4E" w:rsidP="005C3B4E">
      <w:pPr>
        <w:rPr>
          <w:rFonts w:ascii="Times New Roman" w:hAnsi="Times New Roman" w:cs="Times New Roman"/>
          <w:i/>
          <w:sz w:val="24"/>
          <w:szCs w:val="24"/>
        </w:rPr>
      </w:pPr>
      <w:r w:rsidRPr="005C3B4E">
        <w:rPr>
          <w:rFonts w:ascii="Times New Roman" w:eastAsiaTheme="minorEastAsia" w:hAnsi="Times New Roman" w:cs="Times New Roman"/>
          <w:sz w:val="24"/>
          <w:szCs w:val="24"/>
        </w:rPr>
        <w:t xml:space="preserve">5. Используя свойства степени, найдите выражения: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∙ 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8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5C3B4E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 w:rsidR="00C078B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C3B4E">
        <w:rPr>
          <w:rFonts w:ascii="Times New Roman" w:hAnsi="Times New Roman" w:cs="Times New Roman"/>
          <w:b/>
          <w:sz w:val="24"/>
          <w:szCs w:val="24"/>
        </w:rPr>
        <w:t xml:space="preserve">4   </w:t>
      </w:r>
      <w:r w:rsidR="00C078B8">
        <w:rPr>
          <w:rFonts w:ascii="Times New Roman" w:hAnsi="Times New Roman" w:cs="Times New Roman"/>
          <w:b/>
          <w:sz w:val="24"/>
          <w:szCs w:val="24"/>
        </w:rPr>
        <w:t>«</w:t>
      </w:r>
      <w:r w:rsidRPr="005C3B4E">
        <w:rPr>
          <w:rFonts w:ascii="Times New Roman" w:hAnsi="Times New Roman" w:cs="Times New Roman"/>
          <w:b/>
          <w:sz w:val="24"/>
          <w:szCs w:val="24"/>
        </w:rPr>
        <w:t>Одночлены и многочлены</w:t>
      </w:r>
      <w:r w:rsidR="00C078B8">
        <w:rPr>
          <w:rFonts w:ascii="Times New Roman" w:hAnsi="Times New Roman" w:cs="Times New Roman"/>
          <w:b/>
          <w:sz w:val="24"/>
          <w:szCs w:val="24"/>
        </w:rPr>
        <w:t>»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. Представьте выражение в виде степени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800" w:dyaOrig="320">
          <v:shape id="_x0000_i1042" type="#_x0000_t75" style="width:39.75pt;height:15pt" o:ole="">
            <v:imagedata r:id="rId64" o:title=""/>
          </v:shape>
          <o:OLEObject Type="Embed" ProgID="Equation.DSMT4" ShapeID="_x0000_i1042" DrawAspect="Content" ObjectID="_1508321866" r:id="rId6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б)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043" type="#_x0000_t75" style="width:34.5pt;height:15pt" o:ole="">
            <v:imagedata r:id="rId66" o:title=""/>
          </v:shape>
          <o:OLEObject Type="Embed" ProgID="Equation.DSMT4" ShapeID="_x0000_i1043" DrawAspect="Content" ObjectID="_1508321867" r:id="rId6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в)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540" w:dyaOrig="480">
          <v:shape id="_x0000_i1044" type="#_x0000_t75" style="width:27.75pt;height:24pt" o:ole="">
            <v:imagedata r:id="rId68" o:title=""/>
          </v:shape>
          <o:OLEObject Type="Embed" ProgID="Equation.DSMT4" ShapeID="_x0000_i1044" DrawAspect="Content" ObjectID="_1508321868" r:id="rId6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г) 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45" type="#_x0000_t75" style="width:29.25pt;height:15pt" o:ole="">
            <v:imagedata r:id="rId70" o:title=""/>
          </v:shape>
          <o:OLEObject Type="Embed" ProgID="Equation.DSMT4" ShapeID="_x0000_i1045" DrawAspect="Content" ObjectID="_1508321869" r:id="rId71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Упростите выражение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3720" w:dyaOrig="440">
          <v:shape id="_x0000_i1046" type="#_x0000_t75" style="width:186pt;height:22.5pt" o:ole="">
            <v:imagedata r:id="rId72" o:title=""/>
          </v:shape>
          <o:OLEObject Type="Embed" ProgID="Equation.DSMT4" ShapeID="_x0000_i1046" DrawAspect="Content" ObjectID="_1508321870" r:id="rId73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3. Выполните умножение: а)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2439" w:dyaOrig="440">
          <v:shape id="_x0000_i1047" type="#_x0000_t75" style="width:123pt;height:22.5pt" o:ole="">
            <v:imagedata r:id="rId74" o:title=""/>
          </v:shape>
          <o:OLEObject Type="Embed" ProgID="Equation.DSMT4" ShapeID="_x0000_i1047" DrawAspect="Content" ObjectID="_1508321871" r:id="rId7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б)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2079" w:dyaOrig="680">
          <v:shape id="_x0000_i1048" type="#_x0000_t75" style="width:104.25pt;height:33.75pt" o:ole="">
            <v:imagedata r:id="rId76" o:title=""/>
          </v:shape>
          <o:OLEObject Type="Embed" ProgID="Equation.DSMT4" ShapeID="_x0000_i1048" DrawAspect="Content" ObjectID="_1508321872" r:id="rId77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Найдите числовые значения суммы и разности многочленов А и 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 при х =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49" type="#_x0000_t75" style="width:21pt;height:32.25pt" o:ole="">
            <v:imagedata r:id="rId78" o:title=""/>
          </v:shape>
          <o:OLEObject Type="Embed" ProgID="Equation.DSMT4" ShapeID="_x0000_i1049" DrawAspect="Content" ObjectID="_1508321873" r:id="rId7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, у = 2, если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050" type="#_x0000_t75" style="width:91.5pt;height:19.5pt" o:ole="">
            <v:imagedata r:id="rId80" o:title=""/>
          </v:shape>
          <o:OLEObject Type="Embed" ProgID="Equation.DSMT4" ShapeID="_x0000_i1050" DrawAspect="Content" ObjectID="_1508321874" r:id="rId8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,  </w:t>
      </w: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051" type="#_x0000_t75" style="width:87pt;height:19.5pt" o:ole="">
            <v:imagedata r:id="rId82" o:title=""/>
          </v:shape>
          <o:OLEObject Type="Embed" ProgID="Equation.DSMT4" ShapeID="_x0000_i1051" DrawAspect="Content" ObjectID="_1508321875" r:id="rId83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Решите уравнение (х – 2) (х + </w:t>
      </w:r>
      <w:r w:rsidR="00C078B8">
        <w:rPr>
          <w:rFonts w:ascii="Times New Roman" w:hAnsi="Times New Roman" w:cs="Times New Roman"/>
          <w:sz w:val="24"/>
          <w:szCs w:val="24"/>
        </w:rPr>
        <w:t>1) – (х – 1) (х + 2) + 0,2 = 0.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. Представьте выражение в виде степени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lastRenderedPageBreak/>
        <w:t xml:space="preserve">а)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52" type="#_x0000_t75" style="width:29.25pt;height:15pt" o:ole="">
            <v:imagedata r:id="rId84" o:title=""/>
          </v:shape>
          <o:OLEObject Type="Embed" ProgID="Equation.DSMT4" ShapeID="_x0000_i1052" DrawAspect="Content" ObjectID="_1508321876" r:id="rId8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б)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053" type="#_x0000_t75" style="width:33.75pt;height:15pt" o:ole="">
            <v:imagedata r:id="rId86" o:title=""/>
          </v:shape>
          <o:OLEObject Type="Embed" ProgID="Equation.DSMT4" ShapeID="_x0000_i1053" DrawAspect="Content" ObjectID="_1508321877" r:id="rId8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в)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560" w:dyaOrig="480">
          <v:shape id="_x0000_i1054" type="#_x0000_t75" style="width:29.25pt;height:24pt" o:ole="">
            <v:imagedata r:id="rId88" o:title=""/>
          </v:shape>
          <o:OLEObject Type="Embed" ProgID="Equation.DSMT4" ShapeID="_x0000_i1054" DrawAspect="Content" ObjectID="_1508321878" r:id="rId8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г) 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55" type="#_x0000_t75" style="width:29.25pt;height:15pt" o:ole="">
            <v:imagedata r:id="rId90" o:title=""/>
          </v:shape>
          <o:OLEObject Type="Embed" ProgID="Equation.DSMT4" ShapeID="_x0000_i1055" DrawAspect="Content" ObjectID="_1508321879" r:id="rId91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Упростите выражение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3720" w:dyaOrig="440">
          <v:shape id="_x0000_i1056" type="#_x0000_t75" style="width:186pt;height:22.5pt" o:ole="">
            <v:imagedata r:id="rId92" o:title=""/>
          </v:shape>
          <o:OLEObject Type="Embed" ProgID="Equation.DSMT4" ShapeID="_x0000_i1056" DrawAspect="Content" ObjectID="_1508321880" r:id="rId93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3. Выполните умножение: а)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057" type="#_x0000_t75" style="width:108.75pt;height:22.5pt" o:ole="">
            <v:imagedata r:id="rId94" o:title=""/>
          </v:shape>
          <o:OLEObject Type="Embed" ProgID="Equation.DSMT4" ShapeID="_x0000_i1057" DrawAspect="Content" ObjectID="_1508321881" r:id="rId9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;  б)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2120" w:dyaOrig="680">
          <v:shape id="_x0000_i1058" type="#_x0000_t75" style="width:105.75pt;height:33.75pt" o:ole="">
            <v:imagedata r:id="rId96" o:title=""/>
          </v:shape>
          <o:OLEObject Type="Embed" ProgID="Equation.DSMT4" ShapeID="_x0000_i1058" DrawAspect="Content" ObjectID="_1508321882" r:id="rId97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Найдите числовые значения суммы и разности многочленов А и 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 при х = 1,5, у = -2, если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59" type="#_x0000_t75" style="width:93pt;height:19.5pt" o:ole="">
            <v:imagedata r:id="rId98" o:title=""/>
          </v:shape>
          <o:OLEObject Type="Embed" ProgID="Equation.DSMT4" ShapeID="_x0000_i1059" DrawAspect="Content" ObjectID="_1508321883" r:id="rId9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,  </w:t>
      </w: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060" type="#_x0000_t75" style="width:104.25pt;height:19.5pt" o:ole="">
            <v:imagedata r:id="rId100" o:title=""/>
          </v:shape>
          <o:OLEObject Type="Embed" ProgID="Equation.DSMT4" ShapeID="_x0000_i1060" DrawAspect="Content" ObjectID="_1508321884" r:id="rId101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5. Решите уравнение  2(х + 3) (х - 2) – (2х + 1) (х - 3) - 7 = 0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C078B8">
      <w:pPr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Контрольная работа №</w:t>
      </w:r>
      <w:r w:rsidR="00C078B8">
        <w:rPr>
          <w:rFonts w:ascii="Times New Roman" w:hAnsi="Times New Roman" w:cs="Times New Roman"/>
          <w:b/>
          <w:sz w:val="24"/>
          <w:szCs w:val="24"/>
        </w:rPr>
        <w:t xml:space="preserve"> 5   «</w:t>
      </w:r>
      <w:r w:rsidRPr="005C3B4E">
        <w:rPr>
          <w:rFonts w:ascii="Times New Roman" w:hAnsi="Times New Roman" w:cs="Times New Roman"/>
          <w:b/>
          <w:sz w:val="24"/>
          <w:szCs w:val="24"/>
        </w:rPr>
        <w:t>Разложение многочленов на множители</w:t>
      </w:r>
      <w:r w:rsidR="00C078B8">
        <w:rPr>
          <w:rFonts w:ascii="Times New Roman" w:hAnsi="Times New Roman" w:cs="Times New Roman"/>
          <w:b/>
          <w:sz w:val="24"/>
          <w:szCs w:val="24"/>
        </w:rPr>
        <w:t>»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Запишите выражение 25 – 12х + (х – 5) (х + 5) – (5 – х)</w:t>
      </w:r>
      <w:r w:rsidRPr="005C3B4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C3B4E">
        <w:rPr>
          <w:rFonts w:ascii="Times New Roman" w:hAnsi="Times New Roman" w:cs="Times New Roman"/>
          <w:sz w:val="24"/>
          <w:szCs w:val="24"/>
        </w:rPr>
        <w:t xml:space="preserve"> в виде многочлена стандартного вида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Разложите многочлен на множители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 2аb – 3a;       б) </w:t>
      </w:r>
      <w:r w:rsidRPr="005C3B4E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20" w:dyaOrig="360">
          <v:shape id="_x0000_i1061" type="#_x0000_t75" style="width:51pt;height:19.5pt" o:ole="">
            <v:imagedata r:id="rId102" o:title=""/>
          </v:shape>
          <o:OLEObject Type="Embed" ProgID="Equation.DSMT4" ShapeID="_x0000_i1061" DrawAspect="Content" ObjectID="_1508321885" r:id="rId103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в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2" type="#_x0000_t75" style="width:48pt;height:32.25pt" o:ole="">
            <v:imagedata r:id="rId104" o:title=""/>
          </v:shape>
          <o:OLEObject Type="Embed" ProgID="Equation.DSMT4" ShapeID="_x0000_i1062" DrawAspect="Content" ObjectID="_1508321886" r:id="rId10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г)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063" type="#_x0000_t75" style="width:67.5pt;height:15pt" o:ole="">
            <v:imagedata r:id="rId106" o:title=""/>
          </v:shape>
          <o:OLEObject Type="Embed" ProgID="Equation.DSMT4" ShapeID="_x0000_i1063" DrawAspect="Content" ObjectID="_1508321887" r:id="rId107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Представьте в виде произведения выражение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64" type="#_x0000_t75" style="width:115.5pt;height:21pt" o:ole="">
            <v:imagedata r:id="rId108" o:title=""/>
          </v:shape>
          <o:OLEObject Type="Embed" ProgID="Equation.DSMT4" ShapeID="_x0000_i1064" DrawAspect="Content" ObjectID="_1508321888" r:id="rId10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и найдите его числовое значение при х = 1,8,   у = 16,7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lastRenderedPageBreak/>
        <w:t>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4. Разложите на множители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 </w:t>
      </w: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065" type="#_x0000_t75" style="width:91.5pt;height:19.5pt" o:ole="">
            <v:imagedata r:id="rId110" o:title=""/>
          </v:shape>
          <o:OLEObject Type="Embed" ProgID="Equation.DSMT4" ShapeID="_x0000_i1065" DrawAspect="Content" ObjectID="_1508321889" r:id="rId11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б) </w:t>
      </w:r>
      <w:r w:rsidRPr="005C3B4E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066" type="#_x0000_t75" style="width:101.25pt;height:21pt" o:ole="">
            <v:imagedata r:id="rId112" o:title=""/>
          </v:shape>
          <o:OLEObject Type="Embed" ProgID="Equation.DSMT4" ShapeID="_x0000_i1066" DrawAspect="Content" ObjectID="_1508321890" r:id="rId113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в)  </w:t>
      </w: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820" w:dyaOrig="360">
          <v:shape id="_x0000_i1067" type="#_x0000_t75" style="width:90pt;height:19.5pt" o:ole="">
            <v:imagedata r:id="rId114" o:title=""/>
          </v:shape>
          <o:OLEObject Type="Embed" ProgID="Equation.DSMT4" ShapeID="_x0000_i1067" DrawAspect="Content" ObjectID="_1508321891" r:id="rId115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Решите уравнение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3200" w:dyaOrig="440">
          <v:shape id="_x0000_i1068" type="#_x0000_t75" style="width:159pt;height:22.5pt" o:ole="">
            <v:imagedata r:id="rId116" o:title=""/>
          </v:shape>
          <o:OLEObject Type="Embed" ProgID="Equation.DSMT4" ShapeID="_x0000_i1068" DrawAspect="Content" ObjectID="_1508321892" r:id="rId117"/>
        </w:objec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Запишите выражение (3 – х)</w:t>
      </w:r>
      <w:r w:rsidRPr="005C3B4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C3B4E">
        <w:rPr>
          <w:rFonts w:ascii="Times New Roman" w:hAnsi="Times New Roman" w:cs="Times New Roman"/>
          <w:sz w:val="24"/>
          <w:szCs w:val="24"/>
        </w:rPr>
        <w:t xml:space="preserve"> - (х – 3) (х + 3) + 5х  + 22 в виде многочлена стандартного вида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Разложите многочлен на множители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)  3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5C3B4E">
        <w:rPr>
          <w:rFonts w:ascii="Times New Roman" w:hAnsi="Times New Roman" w:cs="Times New Roman"/>
          <w:sz w:val="24"/>
          <w:szCs w:val="24"/>
        </w:rPr>
        <w:t xml:space="preserve"> – 3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mn</w:t>
      </w:r>
      <w:r w:rsidRPr="005C3B4E">
        <w:rPr>
          <w:rFonts w:ascii="Times New Roman" w:hAnsi="Times New Roman" w:cs="Times New Roman"/>
          <w:sz w:val="24"/>
          <w:szCs w:val="24"/>
        </w:rPr>
        <w:t xml:space="preserve">;       б) </w:t>
      </w:r>
      <w:r w:rsidRPr="005C3B4E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00" w:dyaOrig="360">
          <v:shape id="_x0000_i1069" type="#_x0000_t75" style="width:57pt;height:19.5pt" o:ole="">
            <v:imagedata r:id="rId118" o:title=""/>
          </v:shape>
          <o:OLEObject Type="Embed" ProgID="Equation.DSMT4" ShapeID="_x0000_i1069" DrawAspect="Content" ObjectID="_1508321893" r:id="rId11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в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840" w:dyaOrig="660">
          <v:shape id="_x0000_i1070" type="#_x0000_t75" style="width:42.75pt;height:33.75pt" o:ole="">
            <v:imagedata r:id="rId120" o:title=""/>
          </v:shape>
          <o:OLEObject Type="Embed" ProgID="Equation.DSMT4" ShapeID="_x0000_i1070" DrawAspect="Content" ObjectID="_1508321894" r:id="rId12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г) </w:t>
      </w: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071" type="#_x0000_t75" style="width:67.5pt;height:19.5pt" o:ole="">
            <v:imagedata r:id="rId122" o:title=""/>
          </v:shape>
          <o:OLEObject Type="Embed" ProgID="Equation.DSMT4" ShapeID="_x0000_i1071" DrawAspect="Content" ObjectID="_1508321895" r:id="rId123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Представьте в виде произведения выражение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072" type="#_x0000_t75" style="width:118.5pt;height:21pt" o:ole="">
            <v:imagedata r:id="rId124" o:title=""/>
          </v:shape>
          <o:OLEObject Type="Embed" ProgID="Equation.DSMT4" ShapeID="_x0000_i1072" DrawAspect="Content" ObjectID="_1508321896" r:id="rId12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и найдите его числовое значение при х = 0,2,   у = 12,3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4. Разложите на множители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 </w:t>
      </w: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820" w:dyaOrig="360">
          <v:shape id="_x0000_i1073" type="#_x0000_t75" style="width:90pt;height:19.5pt" o:ole="">
            <v:imagedata r:id="rId126" o:title=""/>
          </v:shape>
          <o:OLEObject Type="Embed" ProgID="Equation.DSMT4" ShapeID="_x0000_i1073" DrawAspect="Content" ObjectID="_1508321897" r:id="rId12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б) </w:t>
      </w:r>
      <w:r w:rsidRPr="005C3B4E">
        <w:rPr>
          <w:rFonts w:ascii="Times New Roman" w:hAnsi="Times New Roman" w:cs="Times New Roman"/>
          <w:position w:val="-14"/>
          <w:sz w:val="24"/>
          <w:szCs w:val="24"/>
        </w:rPr>
        <w:object w:dxaOrig="2320" w:dyaOrig="400">
          <v:shape id="_x0000_i1074" type="#_x0000_t75" style="width:114.75pt;height:21pt" o:ole="">
            <v:imagedata r:id="rId128" o:title=""/>
          </v:shape>
          <o:OLEObject Type="Embed" ProgID="Equation.DSMT4" ShapeID="_x0000_i1074" DrawAspect="Content" ObjectID="_1508321898" r:id="rId12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в)  </w:t>
      </w:r>
      <w:r w:rsidRPr="005C3B4E">
        <w:rPr>
          <w:rFonts w:ascii="Times New Roman" w:hAnsi="Times New Roman" w:cs="Times New Roman"/>
          <w:position w:val="-10"/>
          <w:sz w:val="24"/>
          <w:szCs w:val="24"/>
        </w:rPr>
        <w:object w:dxaOrig="1820" w:dyaOrig="360">
          <v:shape id="_x0000_i1075" type="#_x0000_t75" style="width:90pt;height:19.5pt" o:ole="">
            <v:imagedata r:id="rId130" o:title=""/>
          </v:shape>
          <o:OLEObject Type="Embed" ProgID="Equation.DSMT4" ShapeID="_x0000_i1075" DrawAspect="Content" ObjectID="_1508321899" r:id="rId131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Решите уравнение </w:t>
      </w:r>
      <w:r w:rsidRPr="005C3B4E">
        <w:rPr>
          <w:rFonts w:ascii="Times New Roman" w:hAnsi="Times New Roman" w:cs="Times New Roman"/>
          <w:position w:val="-16"/>
          <w:sz w:val="24"/>
          <w:szCs w:val="24"/>
        </w:rPr>
        <w:object w:dxaOrig="3320" w:dyaOrig="440">
          <v:shape id="_x0000_i1076" type="#_x0000_t75" style="width:166.5pt;height:22.5pt" o:ole="">
            <v:imagedata r:id="rId132" o:title=""/>
          </v:shape>
          <o:OLEObject Type="Embed" ProgID="Equation.DSMT4" ShapeID="_x0000_i1076" DrawAspect="Content" ObjectID="_1508321900" r:id="rId133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</w:t>
      </w:r>
      <w:r w:rsidR="00C078B8">
        <w:rPr>
          <w:rFonts w:ascii="Times New Roman" w:hAnsi="Times New Roman" w:cs="Times New Roman"/>
          <w:b/>
          <w:sz w:val="24"/>
          <w:szCs w:val="24"/>
        </w:rPr>
        <w:t xml:space="preserve"> 7     «</w:t>
      </w:r>
      <w:r w:rsidRPr="005C3B4E">
        <w:rPr>
          <w:rFonts w:ascii="Times New Roman" w:hAnsi="Times New Roman" w:cs="Times New Roman"/>
          <w:b/>
          <w:sz w:val="24"/>
          <w:szCs w:val="24"/>
        </w:rPr>
        <w:t>Алгебраические дроби</w:t>
      </w:r>
      <w:r w:rsidR="00C078B8">
        <w:rPr>
          <w:rFonts w:ascii="Times New Roman" w:hAnsi="Times New Roman" w:cs="Times New Roman"/>
          <w:b/>
          <w:sz w:val="24"/>
          <w:szCs w:val="24"/>
        </w:rPr>
        <w:t>»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.  Выполнить действия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77" type="#_x0000_t75" style="width:72.75pt;height:32.25pt" o:ole="">
            <v:imagedata r:id="rId134" o:title=""/>
          </v:shape>
          <o:OLEObject Type="Embed" ProgID="Equation.DSMT4" ShapeID="_x0000_i1077" DrawAspect="Content" ObjectID="_1508321901" r:id="rId13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б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340" w:dyaOrig="660">
          <v:shape id="_x0000_i1078" type="#_x0000_t75" style="width:67.5pt;height:33.75pt" o:ole="">
            <v:imagedata r:id="rId136" o:title=""/>
          </v:shape>
          <o:OLEObject Type="Embed" ProgID="Equation.DSMT4" ShapeID="_x0000_i1078" DrawAspect="Content" ObjectID="_1508321902" r:id="rId13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в)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640" w:dyaOrig="660">
          <v:shape id="_x0000_i1079" type="#_x0000_t75" style="width:83.25pt;height:33.75pt" o:ole="">
            <v:imagedata r:id="rId138" o:title=""/>
          </v:shape>
          <o:OLEObject Type="Embed" ProgID="Equation.DSMT4" ShapeID="_x0000_i1079" DrawAspect="Content" ObjectID="_1508321903" r:id="rId139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Упростите выражение 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80" type="#_x0000_t75" style="width:117.75pt;height:32.25pt" o:ole="">
            <v:imagedata r:id="rId140" o:title=""/>
          </v:shape>
          <o:OLEObject Type="Embed" ProgID="Equation.DSMT4" ShapeID="_x0000_i1080" DrawAspect="Content" ObjectID="_1508321904" r:id="rId141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Найти числовое значение выражения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32"/>
          <w:sz w:val="24"/>
          <w:szCs w:val="24"/>
        </w:rPr>
        <w:object w:dxaOrig="3460" w:dyaOrig="760">
          <v:shape id="_x0000_i1081" type="#_x0000_t75" style="width:172.5pt;height:38.25pt" o:ole="">
            <v:imagedata r:id="rId142" o:title=""/>
          </v:shape>
          <o:OLEObject Type="Embed" ProgID="Equation.DSMT4" ShapeID="_x0000_i1081" DrawAspect="Content" ObjectID="_1508321905" r:id="rId143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при х = -1,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82" type="#_x0000_t75" style="width:42.75pt;height:32.25pt" o:ole="">
            <v:imagedata r:id="rId144" o:title=""/>
          </v:shape>
          <o:OLEObject Type="Embed" ProgID="Equation.DSMT4" ShapeID="_x0000_i1082" DrawAspect="Content" ObjectID="_1508321906" r:id="rId145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Решите уравнение 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2900" w:dyaOrig="720">
          <v:shape id="_x0000_i1083" type="#_x0000_t75" style="width:144.75pt;height:36.75pt" o:ole="">
            <v:imagedata r:id="rId146" o:title=""/>
          </v:shape>
          <o:OLEObject Type="Embed" ProgID="Equation.DSMT4" ShapeID="_x0000_i1083" DrawAspect="Content" ObjectID="_1508321907" r:id="rId147"/>
        </w:objec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.  Выполнить действия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84" type="#_x0000_t75" style="width:76.5pt;height:32.25pt" o:ole="">
            <v:imagedata r:id="rId148" o:title=""/>
          </v:shape>
          <o:OLEObject Type="Embed" ProgID="Equation.DSMT4" ShapeID="_x0000_i1084" DrawAspect="Content" ObjectID="_1508321908" r:id="rId14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б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85" type="#_x0000_t75" style="width:72.75pt;height:33.75pt" o:ole="">
            <v:imagedata r:id="rId150" o:title=""/>
          </v:shape>
          <o:OLEObject Type="Embed" ProgID="Equation.DSMT4" ShapeID="_x0000_i1085" DrawAspect="Content" ObjectID="_1508321909" r:id="rId15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в)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620" w:dyaOrig="660">
          <v:shape id="_x0000_i1086" type="#_x0000_t75" style="width:81.75pt;height:33.75pt" o:ole="">
            <v:imagedata r:id="rId152" o:title=""/>
          </v:shape>
          <o:OLEObject Type="Embed" ProgID="Equation.DSMT4" ShapeID="_x0000_i1086" DrawAspect="Content" ObjectID="_1508321910" r:id="rId153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Упростите выражение  </w:t>
      </w:r>
      <w:r w:rsidRPr="005C3B4E">
        <w:rPr>
          <w:rFonts w:ascii="Times New Roman" w:hAnsi="Times New Roman" w:cs="Times New Roman"/>
          <w:position w:val="-36"/>
          <w:sz w:val="24"/>
          <w:szCs w:val="24"/>
        </w:rPr>
        <w:object w:dxaOrig="2420" w:dyaOrig="740">
          <v:shape id="_x0000_i1087" type="#_x0000_t75" style="width:123pt;height:37.5pt" o:ole="">
            <v:imagedata r:id="rId154" o:title=""/>
          </v:shape>
          <o:OLEObject Type="Embed" ProgID="Equation.DSMT4" ShapeID="_x0000_i1087" DrawAspect="Content" ObjectID="_1508321911" r:id="rId155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lastRenderedPageBreak/>
        <w:t>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Найти числовое значение выражения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3460" w:dyaOrig="720">
          <v:shape id="_x0000_i1088" type="#_x0000_t75" style="width:172.5pt;height:36.75pt" o:ole="">
            <v:imagedata r:id="rId156" o:title=""/>
          </v:shape>
          <o:OLEObject Type="Embed" ProgID="Equation.DSMT4" ShapeID="_x0000_i1088" DrawAspect="Content" ObjectID="_1508321912" r:id="rId15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при  х = -2, у = -1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Решите уравнение 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3220" w:dyaOrig="720">
          <v:shape id="_x0000_i1089" type="#_x0000_t75" style="width:160.5pt;height:36.75pt" o:ole="">
            <v:imagedata r:id="rId158" o:title=""/>
          </v:shape>
          <o:OLEObject Type="Embed" ProgID="Equation.DSMT4" ShapeID="_x0000_i1089" DrawAspect="Content" ObjectID="_1508321913" r:id="rId159"/>
        </w:object>
      </w:r>
    </w:p>
    <w:p w:rsidR="00C078B8" w:rsidRDefault="00C078B8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C3B4E" w:rsidRPr="005C3B4E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 w:rsidR="00C078B8">
        <w:rPr>
          <w:rFonts w:ascii="Times New Roman" w:hAnsi="Times New Roman" w:cs="Times New Roman"/>
          <w:b/>
          <w:sz w:val="24"/>
          <w:szCs w:val="24"/>
        </w:rPr>
        <w:t xml:space="preserve"> 8    «</w:t>
      </w:r>
      <w:r w:rsidRPr="005C3B4E">
        <w:rPr>
          <w:rFonts w:ascii="Times New Roman" w:hAnsi="Times New Roman" w:cs="Times New Roman"/>
          <w:b/>
          <w:sz w:val="24"/>
          <w:szCs w:val="24"/>
        </w:rPr>
        <w:t>Линейная функция и её график</w:t>
      </w:r>
      <w:r w:rsidR="00C078B8">
        <w:rPr>
          <w:rFonts w:ascii="Times New Roman" w:hAnsi="Times New Roman" w:cs="Times New Roman"/>
          <w:b/>
          <w:sz w:val="24"/>
          <w:szCs w:val="24"/>
        </w:rPr>
        <w:t>»</w:t>
      </w:r>
    </w:p>
    <w:p w:rsidR="005C3B4E" w:rsidRPr="005C3B4E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 Постройте график функции у = 4 – 2х. Используя построенный график, ответьте на вопросы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)  при каком значении х значение функции равно нулю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б) при каком значении х значение функции равно 6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в) какое значение принимает функция при значении х. равном -2; 0; 4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Укажите два любых значения х, при которых функция принимает положительные значения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Дана функция 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>у(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>х) = 7х – 3. Найдите у(0,1) и значение х, при котором значение функции равно 60. Принадлежит ли графику этой функции точка М(-1;4)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3. График функции у =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5C3B4E">
        <w:rPr>
          <w:rFonts w:ascii="Times New Roman" w:hAnsi="Times New Roman" w:cs="Times New Roman"/>
          <w:sz w:val="24"/>
          <w:szCs w:val="24"/>
        </w:rPr>
        <w:t>х проходит через точку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>(10; - 5). Проходит ли график этой функции через точку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 К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>(- 8; - 4);  М(0,2; - 0,1)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Графики функций у = </w:t>
      </w:r>
      <w:proofErr w:type="gramStart"/>
      <w:r w:rsidRPr="005C3B4E">
        <w:rPr>
          <w:rFonts w:ascii="Times New Roman" w:hAnsi="Times New Roman" w:cs="Times New Roman"/>
          <w:sz w:val="24"/>
          <w:szCs w:val="24"/>
          <w:lang w:val="en-US"/>
        </w:rPr>
        <w:t>k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х и у = 3х + b параллельны, причем график функции у = 3х + b проходит через точку N(- 1; 2). Найдите  k и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C078B8" w:rsidRDefault="00C078B8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lastRenderedPageBreak/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.  Постройте график функции у =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0" type="#_x0000_t75" style="width:12pt;height:32.25pt" o:ole="">
            <v:imagedata r:id="rId160" o:title=""/>
          </v:shape>
          <o:OLEObject Type="Embed" ProgID="Equation.DSMT4" ShapeID="_x0000_i1090" DrawAspect="Content" ObjectID="_1508321914" r:id="rId161"/>
        </w:object>
      </w:r>
      <w:r w:rsidRPr="005C3B4E">
        <w:rPr>
          <w:rFonts w:ascii="Times New Roman" w:hAnsi="Times New Roman" w:cs="Times New Roman"/>
          <w:sz w:val="24"/>
          <w:szCs w:val="24"/>
        </w:rPr>
        <w:t>х+2. Используя построенный график, ответьте на вопросы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)  при каком значении х значение функции равно нулю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б) при каком значении х значение функции равно - 1;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в) какое значение принимает функция при значении х. равном -4; 0; 2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Укажите два любых значения х, при которых функция принимает отрицательные значения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Дана функция 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>у(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>х) = -9х + 3. Найдите у(0,2) и значение х, при котором значение функции равно 57. Принадлежит ли графику этой функции точка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>(1; 6)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3. График функции у =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5C3B4E">
        <w:rPr>
          <w:rFonts w:ascii="Times New Roman" w:hAnsi="Times New Roman" w:cs="Times New Roman"/>
          <w:sz w:val="24"/>
          <w:szCs w:val="24"/>
        </w:rPr>
        <w:t>х проходит через точку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>(- 5; 15). Проходит ли график этой функции через точку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 С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(- 4; - 12); 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C3B4E">
        <w:rPr>
          <w:rFonts w:ascii="Times New Roman" w:hAnsi="Times New Roman" w:cs="Times New Roman"/>
          <w:sz w:val="24"/>
          <w:szCs w:val="24"/>
        </w:rPr>
        <w:t>(0,4; 1,2)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Графики функций у = -5х и у = </w:t>
      </w:r>
      <w:proofErr w:type="gramStart"/>
      <w:r w:rsidRPr="005C3B4E">
        <w:rPr>
          <w:rFonts w:ascii="Times New Roman" w:hAnsi="Times New Roman" w:cs="Times New Roman"/>
          <w:sz w:val="24"/>
          <w:szCs w:val="24"/>
          <w:lang w:val="en-US"/>
        </w:rPr>
        <w:t>k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х + b параллельны, причем график функции у =  kх + b проходит через точку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5C3B4E">
        <w:rPr>
          <w:rFonts w:ascii="Times New Roman" w:hAnsi="Times New Roman" w:cs="Times New Roman"/>
          <w:sz w:val="24"/>
          <w:szCs w:val="24"/>
        </w:rPr>
        <w:t xml:space="preserve">(2; -7). Найдите  k и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 w:rsidR="00C078B8">
        <w:rPr>
          <w:rFonts w:ascii="Times New Roman" w:hAnsi="Times New Roman" w:cs="Times New Roman"/>
          <w:b/>
          <w:sz w:val="24"/>
          <w:szCs w:val="24"/>
        </w:rPr>
        <w:t xml:space="preserve"> 9   «</w:t>
      </w:r>
      <w:r w:rsidRPr="005C3B4E">
        <w:rPr>
          <w:rFonts w:ascii="Times New Roman" w:hAnsi="Times New Roman" w:cs="Times New Roman"/>
          <w:b/>
          <w:sz w:val="24"/>
          <w:szCs w:val="24"/>
        </w:rPr>
        <w:t>Системы двух уравнений с двумя неизвестными</w:t>
      </w:r>
      <w:r w:rsidR="00C078B8">
        <w:rPr>
          <w:rFonts w:ascii="Times New Roman" w:hAnsi="Times New Roman" w:cs="Times New Roman"/>
          <w:b/>
          <w:sz w:val="24"/>
          <w:szCs w:val="24"/>
        </w:rPr>
        <w:t>»</w:t>
      </w:r>
    </w:p>
    <w:p w:rsidR="005C3B4E" w:rsidRPr="005C3B4E" w:rsidRDefault="005C3B4E" w:rsidP="00C078B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 Решите систему уравнений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420" w:dyaOrig="720">
          <v:shape id="_x0000_i1091" type="#_x0000_t75" style="width:71.25pt;height:36.75pt" o:ole="">
            <v:imagedata r:id="rId162" o:title=""/>
          </v:shape>
          <o:OLEObject Type="Embed" ProgID="Equation.DSMT4" ShapeID="_x0000_i1091" DrawAspect="Content" ObjectID="_1508321915" r:id="rId163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б)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92" type="#_x0000_t75" style="width:71.25pt;height:36.75pt" o:ole="">
            <v:imagedata r:id="rId164" o:title=""/>
          </v:shape>
          <o:OLEObject Type="Embed" ProgID="Equation.DSMT4" ShapeID="_x0000_i1092" DrawAspect="Content" ObjectID="_1508321916" r:id="rId165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Два токаря выточили вместе 290 деталей. Первый их них работал 5 дней, а второй – 6 дней. Сколько деталей вытачивал в день каждый токарь, если первый вытачивал на 3 детали в день больше второго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lastRenderedPageBreak/>
        <w:t>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3. Решите графически систему уравнений  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200" w:dyaOrig="720">
          <v:shape id="_x0000_i1093" type="#_x0000_t75" style="width:60pt;height:36.75pt" o:ole="">
            <v:imagedata r:id="rId166" o:title=""/>
          </v:shape>
          <o:OLEObject Type="Embed" ProgID="Equation.DSMT4" ShapeID="_x0000_i1093" DrawAspect="Content" ObjectID="_1508321917" r:id="rId167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4. Дана система уравнений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200" w:dyaOrig="720">
          <v:shape id="_x0000_i1094" type="#_x0000_t75" style="width:60pt;height:36.75pt" o:ole="">
            <v:imagedata r:id="rId168" o:title=""/>
          </v:shape>
          <o:OLEObject Type="Embed" ProgID="Equation.DSMT4" ShapeID="_x0000_i1094" DrawAspect="Content" ObjectID="_1508321918" r:id="rId16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В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ыясните, при каких значениях   </w:t>
      </w:r>
      <w:r w:rsidRPr="005C3B4E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5C3B4E">
        <w:rPr>
          <w:rFonts w:ascii="Times New Roman" w:hAnsi="Times New Roman" w:cs="Times New Roman"/>
          <w:sz w:val="24"/>
          <w:szCs w:val="24"/>
        </w:rPr>
        <w:t xml:space="preserve">система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) не имеет решения;             б) имеет единственное решение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 Решите систему уравнений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)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320" w:dyaOrig="720">
          <v:shape id="_x0000_i1095" type="#_x0000_t75" style="width:65.25pt;height:36.75pt" o:ole="">
            <v:imagedata r:id="rId170" o:title=""/>
          </v:shape>
          <o:OLEObject Type="Embed" ProgID="Equation.DSMT4" ShapeID="_x0000_i1095" DrawAspect="Content" ObjectID="_1508321919" r:id="rId17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б)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420" w:dyaOrig="720">
          <v:shape id="_x0000_i1096" type="#_x0000_t75" style="width:71.25pt;height:36.75pt" o:ole="">
            <v:imagedata r:id="rId172" o:title=""/>
          </v:shape>
          <o:OLEObject Type="Embed" ProgID="Equation.DSMT4" ShapeID="_x0000_i1096" DrawAspect="Content" ObjectID="_1508321920" r:id="rId173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Масса болта с гайкой равна </w:t>
      </w:r>
      <w:smartTag w:uri="urn:schemas-microsoft-com:office:smarttags" w:element="metricconverter">
        <w:smartTagPr>
          <w:attr w:name="ProductID" w:val="49 г"/>
        </w:smartTagPr>
        <w:r w:rsidRPr="005C3B4E">
          <w:rPr>
            <w:rFonts w:ascii="Times New Roman" w:hAnsi="Times New Roman" w:cs="Times New Roman"/>
            <w:sz w:val="24"/>
            <w:szCs w:val="24"/>
          </w:rPr>
          <w:t>49 г</w:t>
        </w:r>
      </w:smartTag>
      <w:r w:rsidRPr="005C3B4E">
        <w:rPr>
          <w:rFonts w:ascii="Times New Roman" w:hAnsi="Times New Roman" w:cs="Times New Roman"/>
          <w:sz w:val="24"/>
          <w:szCs w:val="24"/>
        </w:rPr>
        <w:t xml:space="preserve">, а масса четырех болтов на </w:t>
      </w:r>
      <w:smartTag w:uri="urn:schemas-microsoft-com:office:smarttags" w:element="metricconverter">
        <w:smartTagPr>
          <w:attr w:name="ProductID" w:val="70 г"/>
        </w:smartTagPr>
        <w:r w:rsidRPr="005C3B4E">
          <w:rPr>
            <w:rFonts w:ascii="Times New Roman" w:hAnsi="Times New Roman" w:cs="Times New Roman"/>
            <w:sz w:val="24"/>
            <w:szCs w:val="24"/>
          </w:rPr>
          <w:t>70 г</w:t>
        </w:r>
      </w:smartTag>
      <w:r w:rsidRPr="005C3B4E">
        <w:rPr>
          <w:rFonts w:ascii="Times New Roman" w:hAnsi="Times New Roman" w:cs="Times New Roman"/>
          <w:sz w:val="24"/>
          <w:szCs w:val="24"/>
        </w:rPr>
        <w:t xml:space="preserve"> больше массы пяти гаек. Чему равна масса болта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__________________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3. Решите графически систему уравнений  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340" w:dyaOrig="720">
          <v:shape id="_x0000_i1097" type="#_x0000_t75" style="width:67.5pt;height:36.75pt" o:ole="">
            <v:imagedata r:id="rId174" o:title=""/>
          </v:shape>
          <o:OLEObject Type="Embed" ProgID="Equation.DSMT4" ShapeID="_x0000_i1097" DrawAspect="Content" ObjectID="_1508321921" r:id="rId175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4. Дана система уравнений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180" w:dyaOrig="720">
          <v:shape id="_x0000_i1098" type="#_x0000_t75" style="width:58.5pt;height:36.75pt" o:ole="">
            <v:imagedata r:id="rId176" o:title=""/>
          </v:shape>
          <o:OLEObject Type="Embed" ProgID="Equation.DSMT4" ShapeID="_x0000_i1098" DrawAspect="Content" ObjectID="_1508321922" r:id="rId17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В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ыясните, при каких значениях   </w:t>
      </w:r>
      <w:r w:rsidRPr="005C3B4E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5C3B4E">
        <w:rPr>
          <w:rFonts w:ascii="Times New Roman" w:hAnsi="Times New Roman" w:cs="Times New Roman"/>
          <w:sz w:val="24"/>
          <w:szCs w:val="24"/>
        </w:rPr>
        <w:t xml:space="preserve">система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) не имеет решения;             б) имеет единственное решение.</w:t>
      </w:r>
    </w:p>
    <w:p w:rsidR="00190477" w:rsidRPr="005C3B4E" w:rsidRDefault="00190477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C078B8">
      <w:pPr>
        <w:jc w:val="center"/>
        <w:rPr>
          <w:rFonts w:ascii="Times New Roman" w:hAnsi="Times New Roman" w:cs="Times New Roman"/>
          <w:sz w:val="24"/>
          <w:szCs w:val="24"/>
        </w:rPr>
      </w:pPr>
      <w:r w:rsidRPr="00C078B8">
        <w:rPr>
          <w:rFonts w:ascii="Times New Roman" w:hAnsi="Times New Roman" w:cs="Times New Roman"/>
          <w:b/>
          <w:sz w:val="28"/>
          <w:szCs w:val="28"/>
        </w:rPr>
        <w:lastRenderedPageBreak/>
        <w:t>Итоговая контрольная работа за курс 7 класса</w:t>
      </w:r>
      <w:r w:rsidR="00C078B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C3B4E" w:rsidRPr="00C078B8" w:rsidRDefault="00C078B8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078B8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="005C3B4E" w:rsidRPr="00C078B8">
        <w:rPr>
          <w:rFonts w:ascii="Times New Roman" w:hAnsi="Times New Roman" w:cs="Times New Roman"/>
          <w:b/>
          <w:sz w:val="24"/>
          <w:szCs w:val="24"/>
        </w:rPr>
        <w:t>1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. Решить уравнение: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99" type="#_x0000_t75" style="width:62.25pt;height:32.25pt" o:ole="">
            <v:imagedata r:id="rId178" o:title=""/>
          </v:shape>
          <o:OLEObject Type="Embed" ProgID="Equation.3" ShapeID="_x0000_i1099" DrawAspect="Content" ObjectID="_1508321923" r:id="rId179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Упростить выражение 4с(с – 2) – (с – 4)</w:t>
      </w:r>
      <w:r w:rsidRPr="005C3B4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C3B4E">
        <w:rPr>
          <w:rFonts w:ascii="Times New Roman" w:hAnsi="Times New Roman" w:cs="Times New Roman"/>
          <w:sz w:val="24"/>
          <w:szCs w:val="24"/>
        </w:rPr>
        <w:t xml:space="preserve">  и найти его</w:t>
      </w:r>
      <w:r w:rsidR="00C078B8">
        <w:rPr>
          <w:rFonts w:ascii="Times New Roman" w:hAnsi="Times New Roman" w:cs="Times New Roman"/>
          <w:sz w:val="24"/>
          <w:szCs w:val="24"/>
        </w:rPr>
        <w:t xml:space="preserve"> числовое значение при с = - 3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Упростить выражение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980" w:dyaOrig="660">
          <v:shape id="_x0000_i1100" type="#_x0000_t75" style="width:99.75pt;height:33.75pt" o:ole="">
            <v:imagedata r:id="rId180" o:title=""/>
          </v:shape>
          <o:OLEObject Type="Embed" ProgID="Equation.3" ShapeID="_x0000_i1100" DrawAspect="Content" ObjectID="_1508321924" r:id="rId181"/>
        </w:object>
      </w:r>
      <w:r w:rsidR="00C078B8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Решить задачу с помощью системы уравнений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На турбазе имеются палатки и домики; всего их 25. В каждом домике живут 4 человека, а в каждой палатке 2 человека. Сколько на турбазе палаток и сколько домиков, если </w:t>
      </w:r>
      <w:r w:rsidR="00C078B8">
        <w:rPr>
          <w:rFonts w:ascii="Times New Roman" w:hAnsi="Times New Roman" w:cs="Times New Roman"/>
          <w:sz w:val="24"/>
          <w:szCs w:val="24"/>
        </w:rPr>
        <w:t>на турбазе отдыхают 70 человек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5. Запишите уравнение прямой, параллельной прямой у = -1,5х + 4 и проходящей через точку С (7</w:t>
      </w:r>
      <w:r w:rsidR="00C078B8">
        <w:rPr>
          <w:rFonts w:ascii="Times New Roman" w:hAnsi="Times New Roman" w:cs="Times New Roman"/>
          <w:sz w:val="24"/>
          <w:szCs w:val="24"/>
        </w:rPr>
        <w:t>; -2,5) и постройте эти прямые.</w:t>
      </w:r>
    </w:p>
    <w:p w:rsidR="005C3B4E" w:rsidRPr="00C078B8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078B8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. Решить уравнение: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01" type="#_x0000_t75" style="width:60pt;height:32.25pt" o:ole="">
            <v:imagedata r:id="rId182" o:title=""/>
          </v:shape>
          <o:OLEObject Type="Embed" ProgID="Equation.3" ShapeID="_x0000_i1101" DrawAspect="Content" ObjectID="_1508321925" r:id="rId183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2. Упростить выражение 3а(а + 2) – (а + 3)</w:t>
      </w:r>
      <w:r w:rsidRPr="005C3B4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C3B4E">
        <w:rPr>
          <w:rFonts w:ascii="Times New Roman" w:hAnsi="Times New Roman" w:cs="Times New Roman"/>
          <w:sz w:val="24"/>
          <w:szCs w:val="24"/>
        </w:rPr>
        <w:t xml:space="preserve">  и найти его</w:t>
      </w:r>
      <w:r w:rsidR="00C078B8">
        <w:rPr>
          <w:rFonts w:ascii="Times New Roman" w:hAnsi="Times New Roman" w:cs="Times New Roman"/>
          <w:sz w:val="24"/>
          <w:szCs w:val="24"/>
        </w:rPr>
        <w:t xml:space="preserve"> числовое значение при а = - 5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Упростить выражение: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840" w:dyaOrig="660">
          <v:shape id="_x0000_i1102" type="#_x0000_t75" style="width:91.5pt;height:33.75pt" o:ole="">
            <v:imagedata r:id="rId184" o:title=""/>
          </v:shape>
          <o:OLEObject Type="Embed" ProgID="Equation.3" ShapeID="_x0000_i1102" DrawAspect="Content" ObjectID="_1508321926" r:id="rId185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4. Решить задачу с помощью системы уравнений: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У причала находилось 6 лодок, часть из которых была двухместными, а часть трехместными. Всего в эти лодки может поместиться 14 человек. Сколько двухместных и сколько тр</w:t>
      </w:r>
      <w:r w:rsidR="00C078B8">
        <w:rPr>
          <w:rFonts w:ascii="Times New Roman" w:hAnsi="Times New Roman" w:cs="Times New Roman"/>
          <w:sz w:val="24"/>
          <w:szCs w:val="24"/>
        </w:rPr>
        <w:t>ехместных лодок было у причала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Запишите уравнение прямой, параллельной прямой у = 3,6х -1 и проходящей через точку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C3B4E">
        <w:rPr>
          <w:rFonts w:ascii="Times New Roman" w:hAnsi="Times New Roman" w:cs="Times New Roman"/>
          <w:sz w:val="24"/>
          <w:szCs w:val="24"/>
        </w:rPr>
        <w:t xml:space="preserve"> (-0,</w:t>
      </w:r>
      <w:r w:rsidR="00C078B8">
        <w:rPr>
          <w:rFonts w:ascii="Times New Roman" w:hAnsi="Times New Roman" w:cs="Times New Roman"/>
          <w:sz w:val="24"/>
          <w:szCs w:val="24"/>
        </w:rPr>
        <w:t>5; 8,2) и постройте эти прямые.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3B4E">
        <w:rPr>
          <w:rFonts w:ascii="Times New Roman" w:hAnsi="Times New Roman" w:cs="Times New Roman"/>
          <w:b/>
          <w:sz w:val="24"/>
          <w:szCs w:val="24"/>
        </w:rPr>
        <w:t>Итоговый тест за курс 7 класса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. Найдите разность многочленов 13х – у и 15х – 3у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. 28х – 4у             Б. 0                    В. -2х + 2у                     Г. -2х – 4у                  Д. 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2. Разложите многочлен 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103" type="#_x0000_t75" style="width:65.25pt;height:15pt" o:ole="">
            <v:imagedata r:id="rId186" o:title=""/>
          </v:shape>
          <o:OLEObject Type="Embed" ProgID="Equation.DSMT4" ShapeID="_x0000_i1103" DrawAspect="Content" ObjectID="_1508321927" r:id="rId18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на множители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Ответ:  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3. Разложите многочлен ac – 3b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5C3B4E">
        <w:rPr>
          <w:rFonts w:ascii="Times New Roman" w:hAnsi="Times New Roman" w:cs="Times New Roman"/>
          <w:sz w:val="24"/>
          <w:szCs w:val="24"/>
        </w:rPr>
        <w:t xml:space="preserve"> + 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ad</w:t>
      </w:r>
      <w:r w:rsidRPr="005C3B4E">
        <w:rPr>
          <w:rFonts w:ascii="Times New Roman" w:hAnsi="Times New Roman" w:cs="Times New Roman"/>
          <w:sz w:val="24"/>
          <w:szCs w:val="24"/>
        </w:rPr>
        <w:t xml:space="preserve"> – 3</w:t>
      </w:r>
      <w:r w:rsidRPr="005C3B4E">
        <w:rPr>
          <w:rFonts w:ascii="Times New Roman" w:hAnsi="Times New Roman" w:cs="Times New Roman"/>
          <w:sz w:val="24"/>
          <w:szCs w:val="24"/>
          <w:lang w:val="en-US"/>
        </w:rPr>
        <w:t>bc</w:t>
      </w:r>
      <w:r w:rsidRPr="005C3B4E">
        <w:rPr>
          <w:rFonts w:ascii="Times New Roman" w:hAnsi="Times New Roman" w:cs="Times New Roman"/>
          <w:sz w:val="24"/>
          <w:szCs w:val="24"/>
        </w:rPr>
        <w:t xml:space="preserve">  на множители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Ответ:  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4. Укажите верное равенство, при условии, что m≠0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C3B4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5C3B4E">
        <w:rPr>
          <w:rFonts w:ascii="Times New Roman" w:hAnsi="Times New Roman" w:cs="Times New Roman"/>
          <w:sz w:val="24"/>
          <w:szCs w:val="24"/>
        </w:rPr>
        <w:t xml:space="preserve">. </w:t>
      </w:r>
      <w:r w:rsidRPr="005C3B4E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040" w:dyaOrig="620">
          <v:shape id="_x0000_i1104" type="#_x0000_t75" style="width:52.5pt;height:32.25pt" o:ole="">
            <v:imagedata r:id="rId188" o:title=""/>
          </v:shape>
          <o:OLEObject Type="Embed" ProgID="Equation.DSMT4" ShapeID="_x0000_i1104" DrawAspect="Content" ObjectID="_1508321928" r:id="rId18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        Б. </w:t>
      </w:r>
      <w:r w:rsidRPr="005C3B4E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940" w:dyaOrig="620">
          <v:shape id="_x0000_i1105" type="#_x0000_t75" style="width:46.5pt;height:32.25pt" o:ole="">
            <v:imagedata r:id="rId190" o:title=""/>
          </v:shape>
          <o:OLEObject Type="Embed" ProgID="Equation.DSMT4" ShapeID="_x0000_i1105" DrawAspect="Content" ObjectID="_1508321929" r:id="rId19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         В.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 xml:space="preserve">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06" type="#_x0000_t75" style="width:52.5pt;height:32.25pt" o:ole="">
            <v:imagedata r:id="rId192" o:title=""/>
          </v:shape>
          <o:OLEObject Type="Embed" ProgID="Equation.DSMT4" ShapeID="_x0000_i1106" DrawAspect="Content" ObjectID="_1508321930" r:id="rId193"/>
        </w:objec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5. Укажите значения х, при которых дробь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107" type="#_x0000_t75" style="width:26.25pt;height:32.25pt" o:ole="">
            <v:imagedata r:id="rId194" o:title=""/>
          </v:shape>
          <o:OLEObject Type="Embed" ProgID="Equation.DSMT4" ShapeID="_x0000_i1107" DrawAspect="Content" ObjectID="_1508321931" r:id="rId19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имеет смысл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. х – любое число        Б. х ≠ 0               В. х ≠ 1                      Г. х ≠ -1              Д.  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lastRenderedPageBreak/>
        <w:t xml:space="preserve">6. Выполните деление: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2060" w:dyaOrig="660">
          <v:shape id="_x0000_i1108" type="#_x0000_t75" style="width:104.25pt;height:33.75pt" o:ole="">
            <v:imagedata r:id="rId196" o:title=""/>
          </v:shape>
          <o:OLEObject Type="Embed" ProgID="Equation.DSMT4" ShapeID="_x0000_i1108" DrawAspect="Content" ObjectID="_1508321932" r:id="rId197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.   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859" w:dyaOrig="720">
          <v:shape id="_x0000_i1109" type="#_x0000_t75" style="width:42.75pt;height:36.75pt" o:ole="">
            <v:imagedata r:id="rId198" o:title=""/>
          </v:shape>
          <o:OLEObject Type="Embed" ProgID="Equation.DSMT4" ShapeID="_x0000_i1109" DrawAspect="Content" ObjectID="_1508321933" r:id="rId19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Б. 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859" w:dyaOrig="720">
          <v:shape id="_x0000_i1110" type="#_x0000_t75" style="width:42.75pt;height:36.75pt" o:ole="">
            <v:imagedata r:id="rId200" o:title=""/>
          </v:shape>
          <o:OLEObject Type="Embed" ProgID="Equation.DSMT4" ShapeID="_x0000_i1110" DrawAspect="Content" ObjectID="_1508321934" r:id="rId20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В.    </w:t>
      </w:r>
      <w:r w:rsidRPr="005C3B4E">
        <w:rPr>
          <w:rFonts w:ascii="Times New Roman" w:hAnsi="Times New Roman" w:cs="Times New Roman"/>
          <w:position w:val="-36"/>
          <w:sz w:val="24"/>
          <w:szCs w:val="24"/>
        </w:rPr>
        <w:object w:dxaOrig="859" w:dyaOrig="740">
          <v:shape id="_x0000_i1111" type="#_x0000_t75" style="width:42.75pt;height:37.5pt" o:ole="">
            <v:imagedata r:id="rId202" o:title=""/>
          </v:shape>
          <o:OLEObject Type="Embed" ProgID="Equation.DSMT4" ShapeID="_x0000_i1111" DrawAspect="Content" ObjectID="_1508321935" r:id="rId203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 Г.  </w:t>
      </w:r>
      <w:r w:rsidRPr="005C3B4E">
        <w:rPr>
          <w:rFonts w:ascii="Times New Roman" w:hAnsi="Times New Roman" w:cs="Times New Roman"/>
          <w:position w:val="-36"/>
          <w:sz w:val="24"/>
          <w:szCs w:val="24"/>
        </w:rPr>
        <w:object w:dxaOrig="859" w:dyaOrig="740">
          <v:shape id="_x0000_i1112" type="#_x0000_t75" style="width:42.75pt;height:37.5pt" o:ole="">
            <v:imagedata r:id="rId204" o:title=""/>
          </v:shape>
          <o:OLEObject Type="Embed" ProgID="Equation.DSMT4" ShapeID="_x0000_i1112" DrawAspect="Content" ObjectID="_1508321936" r:id="rId20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Д  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7. Найдите разность: 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880" w:dyaOrig="660">
          <v:shape id="_x0000_i1113" type="#_x0000_t75" style="width:42.75pt;height:33.75pt" o:ole="">
            <v:imagedata r:id="rId206" o:title=""/>
          </v:shape>
          <o:OLEObject Type="Embed" ProgID="Equation.DSMT4" ShapeID="_x0000_i1113" DrawAspect="Content" ObjectID="_1508321937" r:id="rId207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. 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1240" w:dyaOrig="700">
          <v:shape id="_x0000_i1114" type="#_x0000_t75" style="width:60.75pt;height:34.5pt" o:ole="">
            <v:imagedata r:id="rId208" o:title=""/>
          </v:shape>
          <o:OLEObject Type="Embed" ProgID="Equation.DSMT4" ShapeID="_x0000_i1114" DrawAspect="Content" ObjectID="_1508321938" r:id="rId20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Б.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880" w:dyaOrig="660">
          <v:shape id="_x0000_i1115" type="#_x0000_t75" style="width:42.75pt;height:33.75pt" o:ole="">
            <v:imagedata r:id="rId210" o:title=""/>
          </v:shape>
          <o:OLEObject Type="Embed" ProgID="Equation.DSMT4" ShapeID="_x0000_i1115" DrawAspect="Content" ObjectID="_1508321939" r:id="rId21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В. 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880" w:dyaOrig="660">
          <v:shape id="_x0000_i1116" type="#_x0000_t75" style="width:42.75pt;height:33.75pt" o:ole="">
            <v:imagedata r:id="rId212" o:title=""/>
          </v:shape>
          <o:OLEObject Type="Embed" ProgID="Equation.DSMT4" ShapeID="_x0000_i1116" DrawAspect="Content" ObjectID="_1508321940" r:id="rId213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Г.   </w:t>
      </w:r>
      <w:r w:rsidRPr="005C3B4E">
        <w:rPr>
          <w:rFonts w:ascii="Times New Roman" w:hAnsi="Times New Roman" w:cs="Times New Roman"/>
          <w:position w:val="-28"/>
          <w:sz w:val="24"/>
          <w:szCs w:val="24"/>
        </w:rPr>
        <w:object w:dxaOrig="1240" w:dyaOrig="700">
          <v:shape id="_x0000_i1117" type="#_x0000_t75" style="width:60.75pt;height:34.5pt" o:ole="">
            <v:imagedata r:id="rId214" o:title=""/>
          </v:shape>
          <o:OLEObject Type="Embed" ProgID="Equation.DSMT4" ShapeID="_x0000_i1117" DrawAspect="Content" ObjectID="_1508321941" r:id="rId215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Д. 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8. Найдите сумму дробей </w:t>
      </w:r>
      <w:r w:rsidRPr="005C3B4E">
        <w:rPr>
          <w:rFonts w:ascii="Times New Roman" w:hAnsi="Times New Roman" w:cs="Times New Roman"/>
          <w:position w:val="-36"/>
          <w:sz w:val="24"/>
          <w:szCs w:val="24"/>
        </w:rPr>
        <w:object w:dxaOrig="1860" w:dyaOrig="740">
          <v:shape id="_x0000_i1118" type="#_x0000_t75" style="width:93pt;height:37.5pt" o:ole="">
            <v:imagedata r:id="rId216" o:title=""/>
          </v:shape>
          <o:OLEObject Type="Embed" ProgID="Equation.DSMT4" ShapeID="_x0000_i1118" DrawAspect="Content" ObjectID="_1508321942" r:id="rId217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.  </w:t>
      </w:r>
      <w:r w:rsidRPr="005C3B4E">
        <w:rPr>
          <w:rFonts w:ascii="Times New Roman" w:hAnsi="Times New Roman" w:cs="Times New Roman"/>
          <w:position w:val="-36"/>
          <w:sz w:val="24"/>
          <w:szCs w:val="24"/>
        </w:rPr>
        <w:object w:dxaOrig="1640" w:dyaOrig="740">
          <v:shape id="_x0000_i1119" type="#_x0000_t75" style="width:83.25pt;height:37.5pt" o:ole="">
            <v:imagedata r:id="rId218" o:title=""/>
          </v:shape>
          <o:OLEObject Type="Embed" ProgID="Equation.DSMT4" ShapeID="_x0000_i1119" DrawAspect="Content" ObjectID="_1508321943" r:id="rId21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Б.  </w:t>
      </w:r>
      <w:r w:rsidRPr="005C3B4E">
        <w:rPr>
          <w:rFonts w:ascii="Times New Roman" w:hAnsi="Times New Roman" w:cs="Times New Roman"/>
          <w:position w:val="-36"/>
          <w:sz w:val="24"/>
          <w:szCs w:val="24"/>
        </w:rPr>
        <w:object w:dxaOrig="920" w:dyaOrig="740">
          <v:shape id="_x0000_i1120" type="#_x0000_t75" style="width:45.75pt;height:37.5pt" o:ole="">
            <v:imagedata r:id="rId220" o:title=""/>
          </v:shape>
          <o:OLEObject Type="Embed" ProgID="Equation.DSMT4" ShapeID="_x0000_i1120" DrawAspect="Content" ObjectID="_1508321944" r:id="rId22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В. </w:t>
      </w:r>
      <w:r w:rsidRPr="005C3B4E">
        <w:rPr>
          <w:rFonts w:ascii="Times New Roman" w:hAnsi="Times New Roman" w:cs="Times New Roman"/>
          <w:position w:val="-36"/>
          <w:sz w:val="24"/>
          <w:szCs w:val="24"/>
        </w:rPr>
        <w:object w:dxaOrig="920" w:dyaOrig="740">
          <v:shape id="_x0000_i1121" type="#_x0000_t75" style="width:45.75pt;height:37.5pt" o:ole="">
            <v:imagedata r:id="rId222" o:title=""/>
          </v:shape>
          <o:OLEObject Type="Embed" ProgID="Equation.DSMT4" ShapeID="_x0000_i1121" DrawAspect="Content" ObjectID="_1508321945" r:id="rId223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 Г.  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9. Решите уравнение </w:t>
      </w:r>
      <w:r w:rsidRPr="005C3B4E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22" type="#_x0000_t75" style="width:38.25pt;height:14.25pt" o:ole="">
            <v:imagedata r:id="rId224" o:title=""/>
          </v:shape>
          <o:OLEObject Type="Embed" ProgID="Equation.DSMT4" ShapeID="_x0000_i1122" DrawAspect="Content" ObjectID="_1508321946" r:id="rId225"/>
        </w:object>
      </w:r>
      <w:r w:rsidRPr="005C3B4E">
        <w:rPr>
          <w:rFonts w:ascii="Times New Roman" w:hAnsi="Times New Roman" w:cs="Times New Roman"/>
          <w:sz w:val="24"/>
          <w:szCs w:val="24"/>
        </w:rPr>
        <w:t>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.  х = 6              Б.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123" type="#_x0000_t75" style="width:29.25pt;height:32.25pt" o:ole="">
            <v:imagedata r:id="rId226" o:title=""/>
          </v:shape>
          <o:OLEObject Type="Embed" ProgID="Equation.DSMT4" ShapeID="_x0000_i1123" DrawAspect="Content" ObjectID="_1508321947" r:id="rId227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 В. Нет корней         Г. х – люб</w:t>
      </w:r>
      <w:r w:rsidR="00C078B8">
        <w:rPr>
          <w:rFonts w:ascii="Times New Roman" w:hAnsi="Times New Roman" w:cs="Times New Roman"/>
          <w:sz w:val="24"/>
          <w:szCs w:val="24"/>
        </w:rPr>
        <w:t>ое число       Д. 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0. Найдите время, за которое велосипедист доберется из пункта А в пункт В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527080A" wp14:editId="456C157D">
                <wp:simplePos x="0" y="0"/>
                <wp:positionH relativeFrom="column">
                  <wp:posOffset>1127760</wp:posOffset>
                </wp:positionH>
                <wp:positionV relativeFrom="paragraph">
                  <wp:posOffset>55245</wp:posOffset>
                </wp:positionV>
                <wp:extent cx="2848610" cy="1125220"/>
                <wp:effectExtent l="9525" t="10795" r="8890" b="6985"/>
                <wp:wrapNone/>
                <wp:docPr id="85" name="Группа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8610" cy="1125220"/>
                          <a:chOff x="2910" y="1694"/>
                          <a:chExt cx="4486" cy="1772"/>
                        </a:xfrm>
                      </wpg:grpSpPr>
                      <wps:wsp>
                        <wps:cNvPr id="86" name="AutoShap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5" y="2159"/>
                            <a:ext cx="0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7" name="Group 27"/>
                        <wpg:cNvGrpSpPr>
                          <a:grpSpLocks/>
                        </wpg:cNvGrpSpPr>
                        <wpg:grpSpPr bwMode="auto">
                          <a:xfrm>
                            <a:off x="2910" y="1694"/>
                            <a:ext cx="4486" cy="1772"/>
                            <a:chOff x="2910" y="1694"/>
                            <a:chExt cx="4486" cy="1772"/>
                          </a:xfrm>
                        </wpg:grpSpPr>
                        <wps:wsp>
                          <wps:cNvPr id="88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0" y="3028"/>
                              <a:ext cx="1831" cy="4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2745" w:rsidRPr="00675FEC" w:rsidRDefault="00CF2745" w:rsidP="005C3B4E">
                                <w:pPr>
                                  <w:rPr>
                                    <w:szCs w:val="24"/>
                                  </w:rPr>
                                </w:pPr>
                                <w:r w:rsidRPr="00675FEC">
                                  <w:rPr>
                                    <w:szCs w:val="24"/>
                                    <w:lang w:val="en-US"/>
                                  </w:rPr>
                                  <w:t xml:space="preserve">S= </w:t>
                                </w:r>
                                <w:smartTag w:uri="urn:schemas-microsoft-com:office:smarttags" w:element="metricconverter">
                                  <w:smartTagPr>
                                    <w:attr w:name="ProductID" w:val="6 км"/>
                                  </w:smartTagPr>
                                  <w:r w:rsidRPr="00675FEC">
                                    <w:rPr>
                                      <w:szCs w:val="24"/>
                                      <w:lang w:val="en-US"/>
                                    </w:rPr>
                                    <w:t>6</w:t>
                                  </w:r>
                                  <w:r w:rsidRPr="00675FEC">
                                    <w:rPr>
                                      <w:szCs w:val="24"/>
                                    </w:rPr>
                                    <w:t xml:space="preserve"> км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5" y="2077"/>
                              <a:ext cx="661" cy="6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2745" w:rsidRPr="00675FEC" w:rsidRDefault="00CF2745" w:rsidP="005C3B4E">
                                <w:pPr>
                                  <w:rPr>
                                    <w:szCs w:val="24"/>
                                  </w:rPr>
                                </w:pPr>
                                <w:r w:rsidRPr="00675FEC">
                                  <w:rPr>
                                    <w:szCs w:val="24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5" y="1694"/>
                              <a:ext cx="1515" cy="46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2745" w:rsidRPr="00675FEC" w:rsidRDefault="00CF2745" w:rsidP="005C3B4E">
                                <w:r w:rsidRPr="00675FEC">
                                  <w:rPr>
                                    <w:i/>
                                    <w:lang w:val="en-US"/>
                                  </w:rPr>
                                  <w:t>V</w:t>
                                </w:r>
                                <w:r w:rsidRPr="00675FEC">
                                  <w:rPr>
                                    <w:lang w:val="en-US"/>
                                  </w:rPr>
                                  <w:t>=12 км/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AutoShap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5" y="2369"/>
                              <a:ext cx="3615" cy="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5" y="2159"/>
                              <a:ext cx="16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AutoShape 33"/>
                          <wps:cNvSpPr>
                            <a:spLocks/>
                          </wps:cNvSpPr>
                          <wps:spPr bwMode="auto">
                            <a:xfrm rot="16200000">
                              <a:off x="4552" y="921"/>
                              <a:ext cx="525" cy="3690"/>
                            </a:xfrm>
                            <a:prstGeom prst="leftBrace">
                              <a:avLst>
                                <a:gd name="adj1" fmla="val 58571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10" y="2294"/>
                              <a:ext cx="135" cy="1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6600" y="2294"/>
                              <a:ext cx="135" cy="1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85" o:spid="_x0000_s1026" style="position:absolute;margin-left:88.8pt;margin-top:4.35pt;width:224.3pt;height:88.6pt;z-index:251662336" coordorigin="2910,1694" coordsize="4486,1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6" o:spid="_x0000_s1027" type="#_x0000_t32" style="position:absolute;left:3045;top:2159;width:0;height:2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KSPsMAAADbAAAADwAAAGRycy9kb3ducmV2LnhtbESPQYvCMBSE7wv+h/AEL4um9SClGmVZ&#10;EMSDsNqDx0fybMs2L90k1vrvzcLCHoeZ+YbZ7EbbiYF8aB0ryBcZCGLtTMu1guqynxcgQkQ22Dkm&#10;BU8KsNtO3jZYGvfgLxrOsRYJwqFEBU2MfSll0A1ZDAvXEyfv5rzFmKSvpfH4SHDbyWWWraTFltNC&#10;gz19NqS/z3eroD1Wp2p4/4leF8f86vNwuXZaqdl0/FiDiDTG//Bf+2AUFCv4/ZJ+gN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ikj7DAAAA2wAAAA8AAAAAAAAAAAAA&#10;AAAAoQIAAGRycy9kb3ducmV2LnhtbFBLBQYAAAAABAAEAPkAAACRAwAAAAA=&#10;"/>
                <v:group id="Group 27" o:spid="_x0000_s1028" style="position:absolute;left:2910;top:1694;width:4486;height:1772" coordorigin="2910,1694" coordsize="4486,1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29" type="#_x0000_t202" style="position:absolute;left:4350;top:3028;width:1831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Fft7wA&#10;AADbAAAADwAAAGRycy9kb3ducmV2LnhtbERPuwrCMBTdBf8hXMFFNLWDSDWKiKKrj8Xt0lzbYnPT&#10;NtFWv94MguPhvJfrzpTiRY0rLCuYTiIQxKnVBWcKrpf9eA7CeWSNpWVS8CYH61W/t8RE25ZP9Dr7&#10;TIQQdgkqyL2vEildmpNBN7EVceDutjHoA2wyqRtsQ7gpZRxFM2mw4NCQY0XbnNLH+WkU2Hb3Npbq&#10;KB7dPuaw3dSne1wrNRx0mwUIT53/i3/uo1YwD2PDl/AD5O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NgV+3vAAAANsAAAAPAAAAAAAAAAAAAAAAAJgCAABkcnMvZG93bnJldi54&#10;bWxQSwUGAAAAAAQABAD1AAAAgQMAAAAA&#10;" strokecolor="white">
                    <v:textbox>
                      <w:txbxContent>
                        <w:p w:rsidR="005C3B4E" w:rsidRPr="00675FEC" w:rsidRDefault="005C3B4E" w:rsidP="005C3B4E">
                          <w:pPr>
                            <w:rPr>
                              <w:szCs w:val="24"/>
                            </w:rPr>
                          </w:pPr>
                          <w:r w:rsidRPr="00675FEC">
                            <w:rPr>
                              <w:szCs w:val="24"/>
                              <w:lang w:val="en-US"/>
                            </w:rPr>
                            <w:t xml:space="preserve">S= </w:t>
                          </w:r>
                          <w:smartTag w:uri="urn:schemas-microsoft-com:office:smarttags" w:element="metricconverter">
                            <w:smartTagPr>
                              <w:attr w:name="ProductID" w:val="6 км"/>
                            </w:smartTagPr>
                            <w:r w:rsidRPr="00675FEC">
                              <w:rPr>
                                <w:szCs w:val="24"/>
                                <w:lang w:val="en-US"/>
                              </w:rPr>
                              <w:t>6</w:t>
                            </w:r>
                            <w:r w:rsidRPr="00675FEC">
                              <w:rPr>
                                <w:szCs w:val="24"/>
                              </w:rPr>
                              <w:t xml:space="preserve"> км</w:t>
                            </w:r>
                          </w:smartTag>
                        </w:p>
                      </w:txbxContent>
                    </v:textbox>
                  </v:shape>
                  <v:shape id="Text Box 29" o:spid="_x0000_s1030" type="#_x0000_t202" style="position:absolute;left:6735;top:2077;width:661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36LMMA&#10;AADbAAAADwAAAGRycy9kb3ducmV2LnhtbESPT4vCMBTE7wt+h/AEL4um9rBoNZYiLu7VPxdvj+bZ&#10;FpuXtsnaup9+Iwgeh5n5DbNOB1OLO3WusqxgPotAEOdWV1woOJ++pwsQziNrrC2Tggc5SDejjzUm&#10;2vZ8oPvRFyJA2CWooPS+SaR0eUkG3cw2xMG72s6gD7IrpO6wD3BTyziKvqTBisNCiQ1tS8pvx1+j&#10;wPa7h7HURvHn5c/st1l7uMatUpPxkK1AeBr8O/xq/2gFiyU8v4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36LMMAAADbAAAADwAAAAAAAAAAAAAAAACYAgAAZHJzL2Rv&#10;d25yZXYueG1sUEsFBgAAAAAEAAQA9QAAAIgDAAAAAA==&#10;" strokecolor="white">
                    <v:textbox>
                      <w:txbxContent>
                        <w:p w:rsidR="005C3B4E" w:rsidRPr="00675FEC" w:rsidRDefault="005C3B4E" w:rsidP="005C3B4E">
                          <w:pPr>
                            <w:rPr>
                              <w:szCs w:val="24"/>
                            </w:rPr>
                          </w:pPr>
                          <w:r w:rsidRPr="00675FEC">
                            <w:rPr>
                              <w:szCs w:val="24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30" o:spid="_x0000_s1031" type="#_x0000_t202" style="position:absolute;left:3045;top:1694;width:15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O6bsAA&#10;AADbAAAADwAAAGRycy9kb3ducmV2LnhtbERP3WrCMBS+H+wdwhl4N1O9EFeNohs6GUOw+gCH5thU&#10;k5PSRNu9/XIhePnx/c+XvbPiTm2oPSsYDTMQxKXXNVcKTsfN+xREiMgarWdS8EcBlovXlznm2nd8&#10;oHsRK5FCOOSowMTY5FKG0pDDMPQNceLOvnUYE2wrqVvsUrizcpxlE+mw5tRgsKFPQ+W1uDkFa/vT&#10;fW2Dv+rv/lbsi8Pm92KsUoO3fjUDEamPT/HDvdMKPtL69CX9ALn4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O6bsAAAADbAAAADwAAAAAAAAAAAAAAAACYAgAAZHJzL2Rvd25y&#10;ZXYueG1sUEsFBgAAAAAEAAQA9QAAAIUDAAAAAA==&#10;" strokecolor="white">
                    <v:fill opacity="0"/>
                    <v:textbox>
                      <w:txbxContent>
                        <w:p w:rsidR="005C3B4E" w:rsidRPr="00675FEC" w:rsidRDefault="005C3B4E" w:rsidP="005C3B4E">
                          <w:r w:rsidRPr="00675FEC">
                            <w:rPr>
                              <w:i/>
                              <w:lang w:val="en-US"/>
                            </w:rPr>
                            <w:t>V</w:t>
                          </w:r>
                          <w:r w:rsidRPr="00675FEC">
                            <w:rPr>
                              <w:lang w:val="en-US"/>
                            </w:rPr>
                            <w:t>=12 км/ч</w:t>
                          </w:r>
                        </w:p>
                      </w:txbxContent>
                    </v:textbox>
                  </v:shape>
                  <v:shape id="AutoShape 31" o:spid="_x0000_s1032" type="#_x0000_t32" style="position:absolute;left:3045;top:2369;width:3615;height: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    <v:shape id="AutoShape 32" o:spid="_x0000_s1033" type="#_x0000_t32" style="position:absolute;left:3045;top:2159;width:16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zQz8UAAADbAAAADwAAAGRycy9kb3ducmV2LnhtbESPQWvCQBSE74X+h+UVvNVNPIhJXYMU&#10;WorioVpCvT2yzySYfRt2V43++q4g9DjMzDfMvBhMJ87kfGtZQTpOQBBXVrdcK/jZfbzOQPiArLGz&#10;TAqu5KFYPD/NMdf2wt903oZaRAj7HBU0IfS5lL5qyKAf2544egfrDIYoXS21w0uEm05OkmQqDbYc&#10;Fxrs6b2h6rg9GQW/6+xUXssNrco0W+3RGX/bfSo1ehmWbyACDeE//Gh/aQXZBO5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zQz8UAAADbAAAADwAAAAAAAAAA&#10;AAAAAAChAgAAZHJzL2Rvd25yZXYueG1sUEsFBgAAAAAEAAQA+QAAAJMDAAAAAA==&#10;">
                    <v:stroke endarrow="block"/>
                  </v:shape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AutoShape 33" o:spid="_x0000_s1034" type="#_x0000_t87" style="position:absolute;left:4552;top:921;width:525;height:369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KfTMIA&#10;AADbAAAADwAAAGRycy9kb3ducmV2LnhtbESPQUvDQBSE74L/YXlCb/ZFC22N3ZZSkHo0aRGPj91n&#10;Es2+DdlNE/+9Kwg9DjPzDbPZTa5VF+5D40XDwzwDxWK8baTScD693K9BhUhiqfXCGn44wG57e7Oh&#10;3PpRCr6UsVIJIiEnDXWMXY4YTM2Owtx3LMn79L2jmGRfoe1pTHDX4mOWLdFRI2mhpo4PNZvvcnAa&#10;loMpsHwfTfHVHhH9ij8Wb4PWs7tp/wwq8hSv4f/2q9XwtIC/L+kH4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p9MwgAAANsAAAAPAAAAAAAAAAAAAAAAAJgCAABkcnMvZG93&#10;bnJldi54bWxQSwUGAAAAAAQABAD1AAAAhwMAAAAA&#10;"/>
                  <v:oval id="Oval 34" o:spid="_x0000_s1035" style="position:absolute;left:2910;top:2294;width:13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z3TMMA&#10;AADbAAAADwAAAGRycy9kb3ducmV2LnhtbESPQWvCQBSE74L/YXlCL1I3Fg2auooELF6beujxNftM&#10;QrNvw+5qkn/fFQoeh5n5htkdBtOKOznfWFawXCQgiEurG64UXL5OrxsQPiBrbC2TgpE8HPbTyQ4z&#10;bXv+pHsRKhEh7DNUUIfQZVL6siaDfmE74uhdrTMYonSV1A77CDetfEuSVBpsOC7U2FFeU/lb3IwC&#10;N+/GfDznp+UPfxTrfqO/04tW6mU2HN9BBBrCM/zfPmsF2xU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z3TMMAAADbAAAADwAAAAAAAAAAAAAAAACYAgAAZHJzL2Rv&#10;d25yZXYueG1sUEsFBgAAAAAEAAQA9QAAAIgDAAAAAA==&#10;" fillcolor="black"/>
                  <v:oval id="Oval 35" o:spid="_x0000_s1036" style="position:absolute;left:6600;top:2294;width:13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BS18IA&#10;AADbAAAADwAAAGRycy9kb3ducmV2LnhtbESPQYvCMBSE78L+h/AWvMiaKihu1yhLQfFq9eDx2bxt&#10;yzYvJYm2/fdGEDwOM/MNs972phF3cr62rGA2TUAQF1bXXCo4n3ZfKxA+IGtsLJOCgTxsNx+jNaba&#10;dnykex5KESHsU1RQhdCmUvqiIoN+alvi6P1ZZzBE6UqpHXYRbho5T5KlNFhzXKiwpayi4j+/GQVu&#10;0g7ZcMh2syvv80W30pflWSs1/ux/f0AE6sM7/GoftILvBTy/xB8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MFLXwgAAANsAAAAPAAAAAAAAAAAAAAAAAJgCAABkcnMvZG93&#10;bnJldi54bWxQSwUGAAAAAAQABAD1AAAAhwMAAAAA&#10;" fillcolor="black"/>
                </v:group>
              </v:group>
            </w:pict>
          </mc:Fallback>
        </mc:AlternateConten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813C8B" wp14:editId="1EFC7C10">
                <wp:simplePos x="0" y="0"/>
                <wp:positionH relativeFrom="column">
                  <wp:posOffset>786765</wp:posOffset>
                </wp:positionH>
                <wp:positionV relativeFrom="paragraph">
                  <wp:posOffset>173355</wp:posOffset>
                </wp:positionV>
                <wp:extent cx="283845" cy="254000"/>
                <wp:effectExtent l="11430" t="8255" r="9525" b="13970"/>
                <wp:wrapNone/>
                <wp:docPr id="84" name="Поле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2745" w:rsidRPr="00675FEC" w:rsidRDefault="00CF2745" w:rsidP="005C3B4E">
                            <w:pPr>
                              <w:rPr>
                                <w:szCs w:val="24"/>
                              </w:rPr>
                            </w:pPr>
                            <w:r w:rsidRPr="00675FEC">
                              <w:rPr>
                                <w:szCs w:val="24"/>
                              </w:rPr>
                              <w:t>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84" o:spid="_x0000_s1037" type="#_x0000_t202" style="position:absolute;margin-left:61.95pt;margin-top:13.65pt;width:22.35pt;height:2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" strokecolor="white">
                <v:textbox>
                  <w:txbxContent>
                    <w:p w:rsidR="005C3B4E" w:rsidRPr="00675FEC" w:rsidRDefault="005C3B4E" w:rsidP="005C3B4E">
                      <w:pPr>
                        <w:rPr>
                          <w:szCs w:val="24"/>
                        </w:rPr>
                      </w:pPr>
                      <w:r w:rsidRPr="00675FEC">
                        <w:rPr>
                          <w:szCs w:val="24"/>
                        </w:rPr>
                        <w:t>А</w:t>
                      </w:r>
                    </w:p>
                  </w:txbxContent>
                </v:textbox>
              </v:shape>
            </w:pict>
          </mc:Fallback>
        </mc:AlternateConten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.  72 ч               Б.  0,5 ч                   В.  2ч              Г.  5ч              Д.   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1. Из двух пунктов, расстояние между которыми </w:t>
      </w:r>
      <w:smartTag w:uri="urn:schemas-microsoft-com:office:smarttags" w:element="metricconverter">
        <w:smartTagPr>
          <w:attr w:name="ProductID" w:val="10 км"/>
        </w:smartTagPr>
        <w:r w:rsidRPr="005C3B4E">
          <w:rPr>
            <w:rFonts w:ascii="Times New Roman" w:hAnsi="Times New Roman" w:cs="Times New Roman"/>
            <w:sz w:val="24"/>
            <w:szCs w:val="24"/>
          </w:rPr>
          <w:t>10 км</w:t>
        </w:r>
      </w:smartTag>
      <w:r w:rsidRPr="005C3B4E">
        <w:rPr>
          <w:rFonts w:ascii="Times New Roman" w:hAnsi="Times New Roman" w:cs="Times New Roman"/>
          <w:sz w:val="24"/>
          <w:szCs w:val="24"/>
        </w:rPr>
        <w:t xml:space="preserve">, вышли одновременно в одном направлении два туриста. Скорость первого туриста </w:t>
      </w:r>
      <w:smartTag w:uri="urn:schemas-microsoft-com:office:smarttags" w:element="metricconverter">
        <w:smartTagPr>
          <w:attr w:name="ProductID" w:val="4 км/ч"/>
        </w:smartTagPr>
        <w:r w:rsidRPr="005C3B4E">
          <w:rPr>
            <w:rFonts w:ascii="Times New Roman" w:hAnsi="Times New Roman" w:cs="Times New Roman"/>
            <w:sz w:val="24"/>
            <w:szCs w:val="24"/>
          </w:rPr>
          <w:t>4 км/ч</w:t>
        </w:r>
      </w:smartTag>
      <w:r w:rsidRPr="005C3B4E">
        <w:rPr>
          <w:rFonts w:ascii="Times New Roman" w:hAnsi="Times New Roman" w:cs="Times New Roman"/>
          <w:sz w:val="24"/>
          <w:szCs w:val="24"/>
        </w:rPr>
        <w:t xml:space="preserve">, а скорость идущего за ним следом – </w:t>
      </w:r>
      <w:smartTag w:uri="urn:schemas-microsoft-com:office:smarttags" w:element="metricconverter">
        <w:smartTagPr>
          <w:attr w:name="ProductID" w:val="6 км/ч"/>
        </w:smartTagPr>
        <w:r w:rsidRPr="005C3B4E">
          <w:rPr>
            <w:rFonts w:ascii="Times New Roman" w:hAnsi="Times New Roman" w:cs="Times New Roman"/>
            <w:sz w:val="24"/>
            <w:szCs w:val="24"/>
          </w:rPr>
          <w:t>6 км/ч</w:t>
        </w:r>
      </w:smartTag>
      <w:r w:rsidRPr="005C3B4E">
        <w:rPr>
          <w:rFonts w:ascii="Times New Roman" w:hAnsi="Times New Roman" w:cs="Times New Roman"/>
          <w:sz w:val="24"/>
          <w:szCs w:val="24"/>
        </w:rPr>
        <w:t>. Через какое время второй турист догонит первого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. Через 1ч        Б. Через 2,5ч         В. Через </w:t>
      </w:r>
      <w:r w:rsidRPr="005C3B4E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124" type="#_x0000_t75" style="width:24pt;height:32.25pt" o:ole="">
            <v:imagedata r:id="rId228" o:title=""/>
          </v:shape>
          <o:OLEObject Type="Embed" ProgID="Equation.DSMT4" ShapeID="_x0000_i1124" DrawAspect="Content" ObjectID="_1508321948" r:id="rId229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Г. Через 5ч         Д.  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2. На каком рисунке изображен график функции у = -2х + 1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А.                                    Б.                                           В.                                       Г.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73023F0" wp14:editId="6CDF9BE1">
                <wp:simplePos x="0" y="0"/>
                <wp:positionH relativeFrom="column">
                  <wp:posOffset>4966335</wp:posOffset>
                </wp:positionH>
                <wp:positionV relativeFrom="paragraph">
                  <wp:posOffset>19685</wp:posOffset>
                </wp:positionV>
                <wp:extent cx="866775" cy="1438275"/>
                <wp:effectExtent l="9525" t="5715" r="19050" b="13335"/>
                <wp:wrapNone/>
                <wp:docPr id="74" name="Группа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6775" cy="1438275"/>
                          <a:chOff x="8955" y="7035"/>
                          <a:chExt cx="1365" cy="2265"/>
                        </a:xfrm>
                      </wpg:grpSpPr>
                      <wps:wsp>
                        <wps:cNvPr id="7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134" y="7035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223" y="7831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9631" y="7904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8955" y="8250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9795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10065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9510" y="772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9045" y="7575"/>
                            <a:ext cx="750" cy="172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9525" y="799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74" o:spid="_x0000_s1038" style="position:absolute;margin-left:391.05pt;margin-top:1.55pt;width:68.25pt;height:113.25pt;z-index:251661312" coordorigin="8955,7035" coordsize="1365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">
                <v:shape id="Text Box 16" o:spid="_x0000_s1039" type="#_x0000_t202" style="position:absolute;left:9134;top:7035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WADsMA&#10;AADbAAAADwAAAGRycy9kb3ducmV2LnhtbESPS4vCQBCE74L/YWjBi+jEgA+yjiKi6FV3L96aTOfB&#10;ZnqSzGji/vqdhQWPRVV9RW12vanEk1pXWlYwn0UgiFOrS84VfH2epmsQziNrrCyTghc52G2Hgw0m&#10;2nZ8pefN5yJA2CWooPC+TqR0aUEG3czWxMHLbGvQB9nmUrfYBbipZBxFS2mw5LBQYE2HgtLv28Mo&#10;sN3xZSw1UTy5/5jzYd9cs7hRajzq9x8gPPX+Hf5vX7SC1QL+voQf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WADs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>
                          <w:t>у</w:t>
                        </w:r>
                      </w:p>
                    </w:txbxContent>
                  </v:textbox>
                </v:shape>
                <v:shape id="Text Box 17" o:spid="_x0000_s1040" type="#_x0000_t202" style="position:absolute;left:9223;top:7831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ceecMA&#10;AADbAAAADwAAAGRycy9kb3ducmV2LnhtbESPQWvCQBSE70L/w/IKXqRuzEFLmo1IsNir2ktvj+wz&#10;Cc2+TbLbJPbXu4LgcZiZb5h0O5lGDNS72rKC1TICQVxYXXOp4Pv8+fYOwnlkjY1lUnAlB9vsZZZi&#10;ou3IRxpOvhQBwi5BBZX3bSKlKyoy6Ja2JQ7exfYGfZB9KXWPY4CbRsZRtJYGaw4LFbaUV1T8nv6M&#10;Ajvur8ZSF8WLn39zyHfd8RJ3Ss1fp90HCE+Tf4Yf7S+tYLOG+5fwA2R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ceec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Text Box 18" o:spid="_x0000_s1041" type="#_x0000_t202" style="position:absolute;left:9631;top:7904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74sMA&#10;AADbAAAADwAAAGRycy9kb3ducmV2LnhtbESPT4vCMBTE7wt+h/AEL4um9rBKNZYiLu7VPxdvj+bZ&#10;FpuXtsnaup9+Iwgeh5n5DbNOB1OLO3WusqxgPotAEOdWV1woOJ++p0sQziNrrC2Tggc5SDejjzUm&#10;2vZ8oPvRFyJA2CWooPS+SaR0eUkG3cw2xMG72s6gD7IrpO6wD3BTyziKvqTBisNCiQ1tS8pvx1+j&#10;wPa7h7HURvHn5c/st1l7uMatUpPxkK1AeBr8O/xq/2gFiwU8v4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u74s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AutoShape 19" o:spid="_x0000_s1042" type="#_x0000_t32" style="position:absolute;left:8955;top:8250;width:13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gB38EAAADbAAAADwAAAGRycy9kb3ducmV2LnhtbERPy4rCMBTdC/MP4Q6409RZ+KhGGQZG&#10;RHHhg6K7S3OnLdPclCRq9evNQnB5OO/ZojW1uJLzlWUFg34Cgji3uuJCwfHw2xuD8AFZY22ZFNzJ&#10;w2L+0Zlhqu2Nd3Tdh0LEEPYpKihDaFIpfV6SQd+3DXHk/qwzGCJ0hdQObzHc1PIrSYbSYMWxocSG&#10;fkrK//cXo+C0mVyye7aldTaYrM/ojH8clkp1P9vvKYhAbXiLX+6VVjCKY+OX+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qAHfwQAAANsAAAAPAAAAAAAAAAAAAAAA&#10;AKECAABkcnMvZG93bnJldi54bWxQSwUGAAAAAAQABAD5AAAAjwMAAAAA&#10;">
                  <v:stroke endarrow="block"/>
                </v:shape>
                <v:shape id="AutoShape 20" o:spid="_x0000_s1043" type="#_x0000_t32" style="position:absolute;left:9795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<v:shape id="AutoShape 21" o:spid="_x0000_s1044" type="#_x0000_t32" style="position:absolute;left:10065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<v:shape id="AutoShape 22" o:spid="_x0000_s1045" type="#_x0000_t32" style="position:absolute;left:9510;top:772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<v:shape id="AutoShape 23" o:spid="_x0000_s1046" type="#_x0000_t32" style="position:absolute;left:9045;top:7575;width:750;height:17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YF9sAAAADbAAAADwAAAGRycy9kb3ducmV2LnhtbESPQYvCMBSE78L+h/AW9qbpimipxlIW&#10;FrxWxfOjebbF5qXbpDb+e7MgeBxm5htmlwfTiTsNrrWs4HuRgCCurG65VnA+/c5TEM4ja+wsk4IH&#10;Ocj3H7MdZtpOXNL96GsRIewyVNB432dSuqohg25he+LoXe1g0Ec51FIPOEW46eQySdbSYMtxocGe&#10;fhqqbsfRKCjLv/oyujAV6TVsVme9Msl4UOrrMxRbEJ6Cf4df7YNWkC7h/0v8AXL/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CmBfbAAAAA2wAAAA8AAAAAAAAAAAAAAAAA&#10;oQIAAGRycy9kb3ducmV2LnhtbFBLBQYAAAAABAAEAPkAAACOAwAAAAA=&#10;" strokeweight="1.25pt"/>
                <v:shape id="AutoShape 24" o:spid="_x0000_s1047" type="#_x0000_t32" style="position:absolute;left:9525;top:799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</v:group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6C03F1" wp14:editId="1FE02279">
                <wp:simplePos x="0" y="0"/>
                <wp:positionH relativeFrom="column">
                  <wp:posOffset>5347335</wp:posOffset>
                </wp:positionH>
                <wp:positionV relativeFrom="paragraph">
                  <wp:posOffset>114935</wp:posOffset>
                </wp:positionV>
                <wp:extent cx="0" cy="1295400"/>
                <wp:effectExtent l="57150" t="15240" r="57150" b="13335"/>
                <wp:wrapNone/>
                <wp:docPr id="73" name="Прямая со стрелкой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95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3" o:spid="_x0000_s1026" type="#_x0000_t32" style="position:absolute;margin-left:421.05pt;margin-top:9.05pt;width:0;height:102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">
                <v:stroke endarrow="block"/>
              </v:shape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74974156" wp14:editId="69B28816">
                <wp:simplePos x="0" y="0"/>
                <wp:positionH relativeFrom="column">
                  <wp:posOffset>2718435</wp:posOffset>
                </wp:positionH>
                <wp:positionV relativeFrom="paragraph">
                  <wp:posOffset>19685</wp:posOffset>
                </wp:positionV>
                <wp:extent cx="1257935" cy="1390650"/>
                <wp:effectExtent l="9525" t="5715" r="8890" b="13335"/>
                <wp:wrapNone/>
                <wp:docPr id="60" name="Группа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935" cy="1390650"/>
                          <a:chOff x="5415" y="7035"/>
                          <a:chExt cx="1981" cy="2190"/>
                        </a:xfrm>
                      </wpg:grpSpPr>
                      <wps:wsp>
                        <wps:cNvPr id="61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6044" y="7035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975" y="8190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6133" y="7831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6541" y="7904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AutoShap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465" y="7185"/>
                            <a:ext cx="0" cy="2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5865" y="8250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6705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6975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utoShape 84"/>
                        <wps:cNvCnPr>
                          <a:cxnSpLocks noChangeShapeType="1"/>
                        </wps:cNvCnPr>
                        <wps:spPr bwMode="auto">
                          <a:xfrm>
                            <a:off x="6420" y="772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6420" y="877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5415" y="7771"/>
                            <a:ext cx="1981" cy="1394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6420" y="7994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0" o:spid="_x0000_s1048" style="position:absolute;margin-left:214.05pt;margin-top:1.55pt;width:99.05pt;height:109.5pt;z-index:251678720" coordorigin="5415,7035" coordsize="1981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">
                <v:shape id="Text Box 76" o:spid="_x0000_s1049" type="#_x0000_t202" style="position:absolute;left:6044;top:7035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cQ0MIA&#10;AADbAAAADwAAAGRycy9kb3ducmV2LnhtbESPT4vCMBTE74LfITzBy6Jpe5ClGkXEZb365+Lt0Tzb&#10;YvPSNrGt++k3guBxmJnfMKvNYCrRUetKywrieQSCOLO65FzB5fwz+wbhPLLGyjIpeJKDzXo8WmGq&#10;bc9H6k4+FwHCLkUFhfd1KqXLCjLo5rYmDt7NtgZ9kG0udYt9gJtKJlG0kAZLDgsF1rQrKLufHkaB&#10;7fdPY6mJkq/rn/ndbZvjLWmUmk6G7RKEp8F/wu/2QStYxPD6En6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txDQwgAAANsAAAAPAAAAAAAAAAAAAAAAAJgCAABkcnMvZG93&#10;bnJldi54bWxQSwUGAAAAAAQABAD1AAAAhwMAAAAA&#10;" strokecolor="white">
                  <v:textbox>
                    <w:txbxContent>
                      <w:p w:rsidR="005C3B4E" w:rsidRPr="00F8282C" w:rsidRDefault="005C3B4E" w:rsidP="005C3B4E">
                        <w:r>
                          <w:t>у</w:t>
                        </w:r>
                      </w:p>
                    </w:txbxContent>
                  </v:textbox>
                </v:shape>
                <v:shape id="Text Box 77" o:spid="_x0000_s1050" type="#_x0000_t202" style="position:absolute;left:6975;top:8190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Op8MA&#10;AADbAAAADwAAAGRycy9kb3ducmV2LnhtbESPS2vDMBCE74X8B7GFXkIs14cQHCshhJT2areX3BZr&#10;/aDWyrZUP/rrq0Khx2FmvmGy82I6MdHoWssKnqMYBHFpdcu1go/3l90BhPPIGjvLpGAlB+fT5iHD&#10;VNuZc5oKX4sAYZeigsb7PpXSlQ0ZdJHtiYNX2dGgD3KspR5xDnDTySSO99Jgy2GhwZ6uDZWfxZdR&#10;YOfbaiwNcbK9f5vX62XIq2RQ6ulxuRxBeFr8f/iv/aYV7BP4/RJ+gD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WOp8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х</w:t>
                        </w:r>
                      </w:p>
                    </w:txbxContent>
                  </v:textbox>
                </v:shape>
                <v:shape id="Text Box 78" o:spid="_x0000_s1051" type="#_x0000_t202" style="position:absolute;left:6133;top:7831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krPMMA&#10;AADbAAAADwAAAGRycy9kb3ducmV2LnhtbESPT4vCMBTE7wt+h/AEL4umdkGkGksRF/fqn4u3R/Ns&#10;i81L22Rt3U+/EQSPw8z8hlmng6nFnTpXWVYwn0UgiHOrKy4UnE/f0yUI55E11pZJwYMcpJvRxxoT&#10;bXs+0P3oCxEg7BJUUHrfJFK6vCSDbmYb4uBdbWfQB9kVUnfYB7ipZRxFC2mw4rBQYkPbkvLb8dco&#10;sP3uYSy1Ufx5+TP7bdYernGr1GQ8ZCsQngb/Dr/aP1rB4gu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krPM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Text Box 79" o:spid="_x0000_s1052" type="#_x0000_t202" style="position:absolute;left:6541;top:7904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CzSMMA&#10;AADbAAAADwAAAGRycy9kb3ducmV2LnhtbESPT4vCMBTE7wt+h/AEL4umlkWkGksRF/fqn4u3R/Ns&#10;i81L22Rt3U+/EQSPw8z8hlmng6nFnTpXWVYwn0UgiHOrKy4UnE/f0yUI55E11pZJwYMcpJvRxxoT&#10;bXs+0P3oCxEg7BJUUHrfJFK6vCSDbmYb4uBdbWfQB9kVUnfYB7ipZRxFC2mw4rBQYkPbkvLb8dco&#10;sP3uYSy1Ufx5+TP7bdYernGr1GQ8ZCsQngb/Dr/aP1rB4gu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CzSM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AutoShape 80" o:spid="_x0000_s1053" type="#_x0000_t32" style="position:absolute;left:6465;top:7185;width:0;height:20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vAvsEAAADbAAAADwAAAGRycy9kb3ducmV2LnhtbESPT4vCMBTE78J+h/AW9qbpCopUo6iw&#10;IHsR/4AeH82zDTYvpYlN/fZGWNjjMDO/YRar3taio9Ybxwq+RxkI4sJpw6WC8+lnOAPhA7LG2jEp&#10;eJKH1fJjsMBcu8gH6o6hFAnCPkcFVQhNLqUvKrLoR64hTt7NtRZDkm0pdYsxwW0tx1k2lRYNp4UK&#10;G9pWVNyPD6vAxL3pmt02bn4vV68jmefEGaW+Pvv1HESgPvyH/9o7rWA6gfeX9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C8C+wQAAANsAAAAPAAAAAAAAAAAAAAAA&#10;AKECAABkcnMvZG93bnJldi54bWxQSwUGAAAAAAQABAD5AAAAjwMAAAAA&#10;">
                  <v:stroke endarrow="block"/>
                </v:shape>
                <v:shape id="AutoShape 81" o:spid="_x0000_s1054" type="#_x0000_t32" style="position:absolute;left:5865;top:8250;width:13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Km68UAAADbAAAADwAAAGRycy9kb3ducmV2LnhtbESPT2vCQBTE7wW/w/IEb83GHkKNrlIE&#10;i1h68A/B3h7Z1yQ0+zbsrhr76V1B8DjMzG+Y2aI3rTiT841lBeMkBUFcWt1wpeCwX72+g/ABWWNr&#10;mRRcycNiPniZYa7thbd03oVKRAj7HBXUIXS5lL6syaBPbEccvV/rDIYoXSW1w0uEm1a+pWkmDTYc&#10;F2rsaFlT+bc7GQXHr8mpuBbftCnGk80POuP/959KjYb9xxREoD48w4/2WivIMrh/i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Km68UAAADbAAAADwAAAAAAAAAA&#10;AAAAAAChAgAAZHJzL2Rvd25yZXYueG1sUEsFBgAAAAAEAAQA+QAAAJMDAAAAAA==&#10;">
                  <v:stroke endarrow="block"/>
                </v:shape>
                <v:shape id="AutoShape 82" o:spid="_x0000_s1055" type="#_x0000_t32" style="position:absolute;left:6705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ZhtM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pK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ZhtMUAAADbAAAADwAAAAAAAAAA&#10;AAAAAAChAgAAZHJzL2Rvd25yZXYueG1sUEsFBgAAAAAEAAQA+QAAAJMDAAAAAA==&#10;"/>
                <v:shape id="AutoShape 83" o:spid="_x0000_s1056" type="#_x0000_t32" style="position:absolute;left:6975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fXGwQAAANsAAAAPAAAAAAAAAAAAAAAA&#10;AKECAABkcnMvZG93bnJldi54bWxQSwUGAAAAAAQABAD5AAAAjwMAAAAA&#10;"/>
                <v:shape id="AutoShape 84" o:spid="_x0000_s1057" type="#_x0000_t32" style="position:absolute;left:6420;top:772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VQXcUAAADbAAAADwAAAAAAAAAA&#10;AAAAAAChAgAAZHJzL2Rvd25yZXYueG1sUEsFBgAAAAAEAAQA+QAAAJMDAAAAAA==&#10;"/>
                <v:shape id="AutoShape 85" o:spid="_x0000_s1058" type="#_x0000_t32" style="position:absolute;left:6420;top:877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    <v:shape id="AutoShape 86" o:spid="_x0000_s1059" type="#_x0000_t32" style="position:absolute;left:5415;top:7771;width:1981;height:13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HrpsEAAADbAAAADwAAAGRycy9kb3ducmV2LnhtbESPT4vCMBTE7wt+h/AEb9vURVapRhFB&#10;8Npu2fOjef2DzUttUpv99mZhYY/DzPyGOZyC6cWTRtdZVrBOUhDEldUdNwrKr+v7DoTzyBp7y6Tg&#10;hxycjou3A2bazpzTs/CNiBB2GSpovR8yKV3VkkGX2IE4erUdDfoox0bqEecIN738SNNPabDjuNDi&#10;QJeWqnsxGQV5/mi+Jxfm864O202pNyadbkqtluG8B+Ep+P/wX/umFWzX8Psl/gB5f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oeumwQAAANsAAAAPAAAAAAAAAAAAAAAA&#10;AKECAABkcnMvZG93bnJldi54bWxQSwUGAAAAAAQABAD5AAAAjwMAAAAA&#10;" strokeweight="1.25pt"/>
                <v:shape id="AutoShape 87" o:spid="_x0000_s1060" type="#_x0000_t32" style="position:absolute;left:6420;top:7994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  </v:group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11B99F9" wp14:editId="1AEEA11A">
                <wp:simplePos x="0" y="0"/>
                <wp:positionH relativeFrom="column">
                  <wp:posOffset>1346835</wp:posOffset>
                </wp:positionH>
                <wp:positionV relativeFrom="paragraph">
                  <wp:posOffset>19685</wp:posOffset>
                </wp:positionV>
                <wp:extent cx="972185" cy="1390650"/>
                <wp:effectExtent l="9525" t="5715" r="8890" b="13335"/>
                <wp:wrapNone/>
                <wp:docPr id="48" name="Группа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72185" cy="1390650"/>
                          <a:chOff x="3255" y="7035"/>
                          <a:chExt cx="1531" cy="2190"/>
                        </a:xfrm>
                      </wpg:grpSpPr>
                      <wps:wsp>
                        <wps:cNvPr id="49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3434" y="7035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365" y="8190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523" y="7831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3931" y="7904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utoShap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55" y="7185"/>
                            <a:ext cx="0" cy="2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AutoShape 62"/>
                        <wps:cNvCnPr>
                          <a:cxnSpLocks noChangeShapeType="1"/>
                        </wps:cNvCnPr>
                        <wps:spPr bwMode="auto">
                          <a:xfrm>
                            <a:off x="3255" y="8250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utoShape 63"/>
                        <wps:cNvCnPr>
                          <a:cxnSpLocks noChangeShapeType="1"/>
                        </wps:cNvCnPr>
                        <wps:spPr bwMode="auto">
                          <a:xfrm>
                            <a:off x="4095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AutoShape 64"/>
                        <wps:cNvCnPr>
                          <a:cxnSpLocks noChangeShapeType="1"/>
                        </wps:cNvCnPr>
                        <wps:spPr bwMode="auto">
                          <a:xfrm>
                            <a:off x="3810" y="772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3825" y="8520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3810" y="877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67"/>
                        <wps:cNvCnPr>
                          <a:cxnSpLocks noChangeShapeType="1"/>
                        </wps:cNvCnPr>
                        <wps:spPr bwMode="auto">
                          <a:xfrm flipH="1">
                            <a:off x="3434" y="7185"/>
                            <a:ext cx="828" cy="180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8" o:spid="_x0000_s1061" style="position:absolute;margin-left:106.05pt;margin-top:1.55pt;width:76.55pt;height:109.5pt;z-index:251670528" coordorigin="3255,7035" coordsize="1531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">
                <v:shape id="Text Box 57" o:spid="_x0000_s1062" type="#_x0000_t202" style="position:absolute;left:3434;top:7035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RAtsIA&#10;AADbAAAADwAAAGRycy9kb3ducmV2LnhtbESPT4vCMBTE74LfITzBi2hqEdGuUUQUveruxdujef3D&#10;Ni9tE23dT79ZWPA4zMxvmM2uN5V4UutKywrmswgEcWp1ybmCr8/TdAXCeWSNlWVS8CIHu+1wsMFE&#10;246v9Lz5XAQIuwQVFN7XiZQuLcigm9maOHiZbQ36INtc6ha7ADeVjKNoKQ2WHBYKrOlQUPp9exgF&#10;tju+jKUmiif3H3M+7JtrFjdKjUf9/gOEp96/w//ti1awWMP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dEC2wgAAANsAAAAPAAAAAAAAAAAAAAAAAJgCAABkcnMvZG93&#10;bnJldi54bWxQSwUGAAAAAAQABAD1AAAAhwMAAAAA&#10;" strokecolor="white">
                  <v:textbox>
                    <w:txbxContent>
                      <w:p w:rsidR="005C3B4E" w:rsidRPr="00F8282C" w:rsidRDefault="005C3B4E" w:rsidP="005C3B4E">
                        <w:r>
                          <w:t>у</w:t>
                        </w:r>
                      </w:p>
                    </w:txbxContent>
                  </v:textbox>
                </v:shape>
                <v:shape id="Text Box 58" o:spid="_x0000_s1063" type="#_x0000_t202" style="position:absolute;left:4365;top:8190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/9r4A&#10;AADbAAAADwAAAGRycy9kb3ducmV2LnhtbERPy6rCMBDdC/5DGMGNaGrhilSjiCi69bFxNzRjW2wm&#10;bRNt9etvFoLLw3kv150pxYsaV1hWMJ1EIIhTqwvOFFwv+/EchPPIGkvLpOBNDtarfm+JibYtn+h1&#10;9pkIIewSVJB7XyVSujQng25iK+LA3W1j0AfYZFI32IZwU8o4imbSYMGhIceKtjmlj/PTKLDt7m0s&#10;1VE8un3MYbupT/e4Vmo46DYLEJ46/xN/3Uet4C+sD1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2Xf/a+AAAA2wAAAA8AAAAAAAAAAAAAAAAAmAIAAGRycy9kb3ducmV2&#10;LnhtbFBLBQYAAAAABAAEAPUAAACDAwAAAAA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х</w:t>
                        </w:r>
                      </w:p>
                    </w:txbxContent>
                  </v:textbox>
                </v:shape>
                <v:shape id="Text Box 59" o:spid="_x0000_s1064" type="#_x0000_t202" style="position:absolute;left:3523;top:7831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vabcEA&#10;AADbAAAADwAAAGRycy9kb3ducmV2LnhtbESPQYvCMBSE7wv+h/AEL4umFlykGkVE0auuF2+P5tkW&#10;m5e2ibb6640geBxm5htmvuxMKe7UuMKygvEoAkGcWl1wpuD0vx1OQTiPrLG0TAoe5GC56P3MMdG2&#10;5QPdjz4TAcIuQQW591UipUtzMuhGtiIO3sU2Bn2QTSZ1g22Am1LGUfQnDRYcFnKsaJ1Tej3ejALb&#10;bh7GUh3Fv+en2a1X9eES10oN+t1qBsJT57/hT3uvFUzG8P4Sfo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b2m3BAAAA2wAAAA8AAAAAAAAAAAAAAAAAmAIAAGRycy9kb3du&#10;cmV2LnhtbFBLBQYAAAAABAAEAPUAAACGAwAAAAA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Text Box 60" o:spid="_x0000_s1065" type="#_x0000_t202" style="position:absolute;left:3931;top:7904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lEGsMA&#10;AADb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mP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lEGs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AutoShape 61" o:spid="_x0000_s1066" type="#_x0000_t32" style="position:absolute;left:3855;top:7185;width:0;height:20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I37MIAAADbAAAADwAAAGRycy9kb3ducmV2LnhtbESPQWsCMRSE74L/ITyhN83WoshqlCoI&#10;0kupCnp8bJ67wc3Lsomb9d83hYLHYWa+YVab3taio9YbxwreJxkI4sJpw6WC82k/XoDwAVlj7ZgU&#10;PMnDZj0crDDXLvIPdcdQigRhn6OCKoQml9IXFVn0E9cQJ+/mWoshybaUusWY4LaW0yybS4uG00KF&#10;De0qKu7Hh1Vg4rfpmsMubr8uV68jmefMGaXeRv3nEkSgPrzC/+2DVjD7gL8v6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cI37MIAAADbAAAADwAAAAAAAAAAAAAA&#10;AAChAgAAZHJzL2Rvd25yZXYueG1sUEsFBgAAAAAEAAQA+QAAAJADAAAAAA==&#10;">
                  <v:stroke endarrow="block"/>
                </v:shape>
                <v:shape id="AutoShape 62" o:spid="_x0000_s1067" type="#_x0000_t32" style="position:absolute;left:3255;top:8250;width:13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BXusYAAADbAAAADwAAAGRycy9kb3ducmV2LnhtbESPT2vCQBTE7wW/w/KE3urG0ha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QV7rGAAAA2wAAAA8AAAAAAAAA&#10;AAAAAAAAoQIAAGRycy9kb3ducmV2LnhtbFBLBQYAAAAABAAEAPkAAACUAwAAAAA=&#10;">
                  <v:stroke endarrow="block"/>
                </v:shape>
                <v:shape id="AutoShape 63" o:spid="_x0000_s1068" type="#_x0000_t32" style="position:absolute;left:4095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<v:shape id="AutoShape 64" o:spid="_x0000_s1069" type="#_x0000_t32" style="position:absolute;left:3810;top:772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YOksQAAADbAAAADwAAAGRycy9kb3ducmV2LnhtbESPT2sCMRTE7wW/Q3hCL6VmFRTZGmUt&#10;CCp48N/9dfO6CW5etpuo229vCgWPw8z8hpktOleLG7XBelYwHGQgiEuvLVcKTsfV+xREiMgaa8+k&#10;4JcCLOa9lxnm2t95T7dDrESCcMhRgYmxyaUMpSGHYeAb4uR9+9ZhTLKtpG7xnuCulqMsm0iHltOC&#10;wYY+DZWXw9Up2G2Gy+LL2M12/2N341VRX6u3s1Kv/a74ABGpi8/wf3utFYwn8Pc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xg6SxAAAANsAAAAPAAAAAAAAAAAA&#10;AAAAAKECAABkcnMvZG93bnJldi54bWxQSwUGAAAAAAQABAD5AAAAkgMAAAAA&#10;"/>
                <v:shape id="AutoShape 65" o:spid="_x0000_s1070" type="#_x0000_t32" style="position:absolute;left:3825;top:8520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rC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jB7gf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qsJxAAAANsAAAAPAAAAAAAAAAAA&#10;AAAAAKECAABkcnMvZG93bnJldi54bWxQSwUGAAAAAAQABAD5AAAAkgMAAAAA&#10;"/>
                <v:shape id="AutoShape 66" o:spid="_x0000_s1071" type="#_x0000_t32" style="position:absolute;left:3810;top:877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    <v:shape id="AutoShape 67" o:spid="_x0000_s1072" type="#_x0000_t32" style="position:absolute;left:3434;top:7185;width:828;height:18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rG5cYAAADbAAAADwAAAGRycy9kb3ducmV2LnhtbESPT2vCQBTE7wW/w/KE3upGoaKpq4ha&#10;6KEK8c+ht9fsaxLMvg3ZNUn99K4geBxmfjPMbNGZUjRUu8KyguEgAkGcWl1wpuB4+HybgHAeWWNp&#10;mRT8k4PFvPcyw1jblhNq9j4ToYRdjApy76tYSpfmZNANbEUcvD9bG/RB1pnUNbah3JRyFEVjabDg&#10;sJBjRauc0vP+YhS8X9rfn/GQk+V2sz4l1ybdnU/fSr32u+UHCE+df4Yf9JcO3BTuX8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qxuXGAAAA2wAAAA8AAAAAAAAA&#10;AAAAAAAAoQIAAGRycy9kb3ducmV2LnhtbFBLBQYAAAAABAAEAPkAAACUAwAAAAA=&#10;" strokeweight="1.25pt"/>
              </v:group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FA72C66" wp14:editId="5B5F351C">
                <wp:simplePos x="0" y="0"/>
                <wp:positionH relativeFrom="column">
                  <wp:posOffset>-339090</wp:posOffset>
                </wp:positionH>
                <wp:positionV relativeFrom="paragraph">
                  <wp:posOffset>19685</wp:posOffset>
                </wp:positionV>
                <wp:extent cx="972185" cy="1390650"/>
                <wp:effectExtent l="9525" t="5715" r="8890" b="13335"/>
                <wp:wrapNone/>
                <wp:docPr id="34" name="Группа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72185" cy="1390650"/>
                          <a:chOff x="600" y="7035"/>
                          <a:chExt cx="1531" cy="2190"/>
                        </a:xfrm>
                      </wpg:grpSpPr>
                      <wps:wsp>
                        <wps:cNvPr id="35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779" y="7035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710" y="8190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68" y="7831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276" y="7904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00" y="7185"/>
                            <a:ext cx="0" cy="2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44"/>
                        <wps:cNvCnPr>
                          <a:cxnSpLocks noChangeShapeType="1"/>
                        </wps:cNvCnPr>
                        <wps:spPr bwMode="auto">
                          <a:xfrm>
                            <a:off x="600" y="8250"/>
                            <a:ext cx="136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1440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46"/>
                        <wps:cNvCnPr>
                          <a:cxnSpLocks noChangeShapeType="1"/>
                        </wps:cNvCnPr>
                        <wps:spPr bwMode="auto">
                          <a:xfrm>
                            <a:off x="960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1710" y="8190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AutoShape 48"/>
                        <wps:cNvCnPr>
                          <a:cxnSpLocks noChangeShapeType="1"/>
                        </wps:cNvCnPr>
                        <wps:spPr bwMode="auto">
                          <a:xfrm>
                            <a:off x="1155" y="772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1170" y="8520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1155" y="877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960" y="7395"/>
                            <a:ext cx="688" cy="172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4" o:spid="_x0000_s1073" style="position:absolute;margin-left:-26.7pt;margin-top:1.55pt;width:76.55pt;height:109.5pt;z-index:251665408" coordorigin="600,7035" coordsize="1531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">
                <v:shape id="Text Box 39" o:spid="_x0000_s1074" type="#_x0000_t202" style="position:absolute;left:779;top:7035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85zsIA&#10;AADbAAAADwAAAGRycy9kb3ducmV2LnhtbESPT4vCMBTE74LfITzBi2hqRZGuUUQUveruxdujef3D&#10;Ni9tE23dT79ZWPA4zMxvmM2uN5V4UutKywrmswgEcWp1ybmCr8/TdA3CeWSNlWVS8CIHu+1wsMFE&#10;246v9Lz5XAQIuwQVFN7XiZQuLcigm9maOHiZbQ36INtc6ha7ADeVjKNoJQ2WHBYKrOlQUPp9exgF&#10;tju+jKUmiif3H3M+7JtrFjdKjUf9/gOEp96/w//ti1awWML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PznOwgAAANsAAAAPAAAAAAAAAAAAAAAAAJgCAABkcnMvZG93&#10;bnJldi54bWxQSwUGAAAAAAQABAD1AAAAhwMAAAAA&#10;" strokecolor="white">
                  <v:textbox>
                    <w:txbxContent>
                      <w:p w:rsidR="005C3B4E" w:rsidRPr="00F8282C" w:rsidRDefault="005C3B4E" w:rsidP="005C3B4E">
                        <w:r>
                          <w:t>у</w:t>
                        </w:r>
                      </w:p>
                    </w:txbxContent>
                  </v:textbox>
                </v:shape>
                <v:shape id="Text Box 40" o:spid="_x0000_s1075" type="#_x0000_t202" style="position:absolute;left:1710;top:8190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2nucMA&#10;AADbAAAADwAAAGRycy9kb3ducmV2LnhtbESPT4vCMBTE7wt+h/AEL4umdkGkGksRF/fqn4u3R/Ns&#10;i81L22Rt3U+/EQSPw8z8hlmng6nFnTpXWVYwn0UgiHOrKy4UnE/f0yUI55E11pZJwYMcpJvRxxoT&#10;bXs+0P3oCxEg7BJUUHrfJFK6vCSDbmYb4uBdbWfQB9kVUnfYB7ipZRxFC2mw4rBQYkPbkvLb8dco&#10;sP3uYSy1Ufx5+TP7bdYernGr1GQ8ZCsQngb/Dr/aP1rB1wK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2nucMAAADbAAAADwAAAAAAAAAAAAAAAACYAgAAZHJzL2Rv&#10;d25yZXYueG1sUEsFBgAAAAAEAAQA9QAAAIgDAAAAAA=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х</w:t>
                        </w:r>
                      </w:p>
                    </w:txbxContent>
                  </v:textbox>
                </v:shape>
                <v:shape id="Text Box 41" o:spid="_x0000_s1076" type="#_x0000_t202" style="position:absolute;left:868;top:7831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ECIsIA&#10;AADbAAAADwAAAGRycy9kb3ducmV2LnhtbESPT4vCMBTE74LfITzBi2hqBZWuUUQUveruxdujef3D&#10;Ni9tE23dT79ZWPA4zMxvmM2uN5V4UutKywrmswgEcWp1ybmCr8/TdA3CeWSNlWVS8CIHu+1wsMFE&#10;246v9Lz5XAQIuwQVFN7XiZQuLcigm9maOHiZbQ36INtc6ha7ADeVjKNoKQ2WHBYKrOlQUPp9exgF&#10;tju+jKUmiif3H3M+7JtrFjdKjUf9/gOEp96/w//ti1awWMH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oQIiwgAAANsAAAAPAAAAAAAAAAAAAAAAAJgCAABkcnMvZG93&#10;bnJldi54bWxQSwUGAAAAAAQABAD1AAAAhwMAAAAA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Text Box 42" o:spid="_x0000_s1077" type="#_x0000_t202" style="position:absolute;left:1276;top:7904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6WUL4A&#10;AADbAAAADwAAAGRycy9kb3ducmV2LnhtbERPy6rCMBDdC/5DGMGNaGoviFSjiCi69bFxNzRjW2wm&#10;bRNt9etvFoLLw3kv150pxYsaV1hWMJ1EIIhTqwvOFFwv+/EchPPIGkvLpOBNDtarfm+JibYtn+h1&#10;9pkIIewSVJB7XyVSujQng25iK+LA3W1j0AfYZFI32IZwU8o4imbSYMGhIceKtjmlj/PTKLDt7m0s&#10;1VE8un3MYbupT/e4Vmo46DYLEJ46/xN/3Uet4C+MDV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4+llC+AAAA2wAAAA8AAAAAAAAAAAAAAAAAmAIAAGRycy9kb3ducmV2&#10;LnhtbFBLBQYAAAAABAAEAPUAAACDAwAAAAA=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AutoShape 43" o:spid="_x0000_s1078" type="#_x0000_t32" style="position:absolute;left:1200;top:7185;width:0;height:20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XlpsIAAADbAAAADwAAAGRycy9kb3ducmV2LnhtbESPQWsCMRSE74L/ITyhN81aqejWKCoI&#10;0ouohXp8bF53g5uXZZNu1n/fCIUeh5n5hllteluLjlpvHCuYTjIQxIXThksFn9fDeAHCB2SNtWNS&#10;8CAPm/VwsMJcu8hn6i6hFAnCPkcFVQhNLqUvKrLoJ64hTt63ay2GJNtS6hZjgttavmbZXFo0nBYq&#10;bGhfUXG//FgFJp5M1xz3cffxdfM6knm8OaPUy6jfvoMI1If/8F/7qBXMlvD8k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fXlpsIAAADbAAAADwAAAAAAAAAAAAAA&#10;AAChAgAAZHJzL2Rvd25yZXYueG1sUEsFBgAAAAAEAAQA+QAAAJADAAAAAA==&#10;">
                  <v:stroke endarrow="block"/>
                </v:shape>
                <v:shape id="AutoShape 44" o:spid="_x0000_s1079" type="#_x0000_t32" style="position:absolute;left:600;top:8250;width:13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LHZMEAAADbAAAADwAAAGRycy9kb3ducmV2LnhtbERPy4rCMBTdC/MP4Q6409RBRKtRhoER&#10;UVz4oOju0txpyzQ3JYla/XqzEFweznu2aE0truR8ZVnBoJ+AIM6trrhQcDz89sYgfEDWWFsmBXfy&#10;sJh/dGaYanvjHV33oRAxhH2KCsoQmlRKn5dk0PdtQxy5P+sMhghdIbXDWww3tfxKkpE0WHFsKLGh&#10;n5Ly//3FKDhtJpfsnm1pnQ0m6zM64x+HpVLdz/Z7CiJQG97il3ulFQzj+vgl/gA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ssdkwQAAANsAAAAPAAAAAAAAAAAAAAAA&#10;AKECAABkcnMvZG93bnJldi54bWxQSwUGAAAAAAQABAD5AAAAjwMAAAAA&#10;">
                  <v:stroke endarrow="block"/>
                </v:shape>
                <v:shape id="AutoShape 45" o:spid="_x0000_s1080" type="#_x0000_t32" style="position:absolute;left:1440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<v:shape id="AutoShape 46" o:spid="_x0000_s1081" type="#_x0000_t32" style="position:absolute;left:960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      <v:shape id="AutoShape 47" o:spid="_x0000_s1082" type="#_x0000_t32" style="position:absolute;left:1710;top:8190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  <v:shape id="AutoShape 48" o:spid="_x0000_s1083" type="#_x0000_t32" style="position:absolute;left:1155;top:772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  <v:shape id="AutoShape 49" o:spid="_x0000_s1084" type="#_x0000_t32" style="position:absolute;left:1170;top:8520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<v:shape id="AutoShape 50" o:spid="_x0000_s1085" type="#_x0000_t32" style="position:absolute;left:1155;top:877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<v:shape id="AutoShape 51" o:spid="_x0000_s1086" type="#_x0000_t32" style="position:absolute;left:960;top:7395;width:688;height:17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gc9MAAAADbAAAADwAAAGRycy9kb3ducmV2LnhtbESPQYvCMBSE78L+h/AWvGm6UlbpmhYR&#10;BK91xfOjebZlm5duk9r4740geBxm5htmWwTTiRsNrrWs4GuZgCCurG65VnD+PSw2IJxH1thZJgV3&#10;clDkH7MtZtpOXNLt5GsRIewyVNB432dSuqohg25pe+LoXe1g0Ec51FIPOEW46eQqSb6lwZbjQoM9&#10;7Ruq/k6jUVCW//VldGHaba5hnZ51apLxqNT8M+x+QHgK/h1+tY9aQbqG55f4A2T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toHPTAAAAA2wAAAA8AAAAAAAAAAAAAAAAA&#10;oQIAAGRycy9kb3ducmV2LnhtbFBLBQYAAAAABAAEAPkAAACOAwAAAAA=&#10;" strokeweight="1.25pt"/>
              </v:group>
            </w:pict>
          </mc:Fallback>
        </mc:AlternateConten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E85528E" wp14:editId="0BBCF432">
                <wp:simplePos x="0" y="0"/>
                <wp:positionH relativeFrom="column">
                  <wp:posOffset>5032375</wp:posOffset>
                </wp:positionH>
                <wp:positionV relativeFrom="paragraph">
                  <wp:posOffset>424815</wp:posOffset>
                </wp:positionV>
                <wp:extent cx="0" cy="66675"/>
                <wp:effectExtent l="8890" t="5080" r="10160" b="13970"/>
                <wp:wrapNone/>
                <wp:docPr id="33" name="Прямая со стрелкой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3" o:spid="_x0000_s1026" type="#_x0000_t32" style="position:absolute;margin-left:396.25pt;margin-top:33.45pt;width:0;height:5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AF0D723" wp14:editId="347A43AA">
                <wp:simplePos x="0" y="0"/>
                <wp:positionH relativeFrom="column">
                  <wp:posOffset>3232785</wp:posOffset>
                </wp:positionH>
                <wp:positionV relativeFrom="paragraph">
                  <wp:posOffset>424815</wp:posOffset>
                </wp:positionV>
                <wp:extent cx="0" cy="66675"/>
                <wp:effectExtent l="9525" t="5080" r="9525" b="13970"/>
                <wp:wrapNone/>
                <wp:docPr id="32" name="Прямая со стрелкой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2" o:spid="_x0000_s1026" type="#_x0000_t32" style="position:absolute;margin-left:254.55pt;margin-top:33.45pt;width:0;height:5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182A474" wp14:editId="1BEBCBDC">
                <wp:simplePos x="0" y="0"/>
                <wp:positionH relativeFrom="column">
                  <wp:posOffset>5318760</wp:posOffset>
                </wp:positionH>
                <wp:positionV relativeFrom="paragraph">
                  <wp:posOffset>796290</wp:posOffset>
                </wp:positionV>
                <wp:extent cx="67310" cy="635"/>
                <wp:effectExtent l="9525" t="5080" r="8890" b="13335"/>
                <wp:wrapNone/>
                <wp:docPr id="31" name="Прямая со стрелкой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1" o:spid="_x0000_s1026" type="#_x0000_t32" style="position:absolute;margin-left:418.8pt;margin-top:62.7pt;width:5.3pt;height: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FF888F8" wp14:editId="3CAB67F6">
                <wp:simplePos x="0" y="0"/>
                <wp:positionH relativeFrom="column">
                  <wp:posOffset>5328285</wp:posOffset>
                </wp:positionH>
                <wp:positionV relativeFrom="paragraph">
                  <wp:posOffset>634365</wp:posOffset>
                </wp:positionV>
                <wp:extent cx="67310" cy="635"/>
                <wp:effectExtent l="9525" t="5080" r="8890" b="13335"/>
                <wp:wrapNone/>
                <wp:docPr id="30" name="Прямая со стрелкой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0" o:spid="_x0000_s1026" type="#_x0000_t32" style="position:absolute;margin-left:419.55pt;margin-top:49.95pt;width:5.3pt;height: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6C0285A" wp14:editId="64D8D252">
                <wp:simplePos x="0" y="0"/>
                <wp:positionH relativeFrom="column">
                  <wp:posOffset>5194935</wp:posOffset>
                </wp:positionH>
                <wp:positionV relativeFrom="paragraph">
                  <wp:posOffset>424815</wp:posOffset>
                </wp:positionV>
                <wp:extent cx="0" cy="66675"/>
                <wp:effectExtent l="9525" t="5080" r="9525" b="13970"/>
                <wp:wrapNone/>
                <wp:docPr id="29" name="Прямая со стрелкой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9" o:spid="_x0000_s1026" type="#_x0000_t32" style="position:absolute;margin-left:409.05pt;margin-top:33.45pt;width:0;height:5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D097485" wp14:editId="1EC7FF44">
                <wp:simplePos x="0" y="0"/>
                <wp:positionH relativeFrom="column">
                  <wp:posOffset>5671185</wp:posOffset>
                </wp:positionH>
                <wp:positionV relativeFrom="paragraph">
                  <wp:posOffset>424815</wp:posOffset>
                </wp:positionV>
                <wp:extent cx="267335" cy="295275"/>
                <wp:effectExtent l="9525" t="5080" r="8890" b="13970"/>
                <wp:wrapNone/>
                <wp:docPr id="28" name="Поле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33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2745" w:rsidRPr="00F8282C" w:rsidRDefault="00CF2745" w:rsidP="005C3B4E">
                            <w:r w:rsidRPr="00F8282C"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8" o:spid="_x0000_s1087" type="#_x0000_t202" style="position:absolute;margin-left:446.55pt;margin-top:33.45pt;width:21.05pt;height:23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" strokecolor="white">
                <v:textbox>
                  <w:txbxContent>
                    <w:p w:rsidR="005C3B4E" w:rsidRPr="00F8282C" w:rsidRDefault="005C3B4E" w:rsidP="005C3B4E">
                      <w:r w:rsidRPr="00F8282C"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9988B39" wp14:editId="6C21FA66">
                <wp:simplePos x="0" y="0"/>
                <wp:positionH relativeFrom="column">
                  <wp:posOffset>3051810</wp:posOffset>
                </wp:positionH>
                <wp:positionV relativeFrom="paragraph">
                  <wp:posOffset>434340</wp:posOffset>
                </wp:positionV>
                <wp:extent cx="635" cy="66675"/>
                <wp:effectExtent l="9525" t="5080" r="8890" b="13970"/>
                <wp:wrapNone/>
                <wp:docPr id="27" name="Прямая со стрелкой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7" o:spid="_x0000_s1026" type="#_x0000_t32" style="position:absolute;margin-left:240.3pt;margin-top:34.2pt;width:.05pt;height:5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E8FFC16" wp14:editId="24C6BA86">
                <wp:simplePos x="0" y="0"/>
                <wp:positionH relativeFrom="column">
                  <wp:posOffset>3366135</wp:posOffset>
                </wp:positionH>
                <wp:positionV relativeFrom="paragraph">
                  <wp:posOffset>634365</wp:posOffset>
                </wp:positionV>
                <wp:extent cx="67310" cy="635"/>
                <wp:effectExtent l="9525" t="5080" r="8890" b="13335"/>
                <wp:wrapNone/>
                <wp:docPr id="26" name="Прямая со стрелкой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6" o:spid="_x0000_s1026" type="#_x0000_t32" style="position:absolute;margin-left:265.05pt;margin-top:49.95pt;width:5.3pt;height: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6EE7B1F" wp14:editId="35F6494D">
                <wp:simplePos x="0" y="0"/>
                <wp:positionH relativeFrom="column">
                  <wp:posOffset>3232785</wp:posOffset>
                </wp:positionH>
                <wp:positionV relativeFrom="paragraph">
                  <wp:posOffset>424815</wp:posOffset>
                </wp:positionV>
                <wp:extent cx="0" cy="66675"/>
                <wp:effectExtent l="9525" t="5080" r="9525" b="13970"/>
                <wp:wrapNone/>
                <wp:docPr id="25" name="Прямая со стрелкой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5" o:spid="_x0000_s1026" type="#_x0000_t32" style="position:absolute;margin-left:254.55pt;margin-top:33.45pt;width:0;height:5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466DE2C" wp14:editId="39661799">
                <wp:simplePos x="0" y="0"/>
                <wp:positionH relativeFrom="column">
                  <wp:posOffset>1576070</wp:posOffset>
                </wp:positionH>
                <wp:positionV relativeFrom="paragraph">
                  <wp:posOffset>635000</wp:posOffset>
                </wp:positionV>
                <wp:extent cx="151765" cy="0"/>
                <wp:effectExtent l="10160" t="5715" r="9525" b="13335"/>
                <wp:wrapNone/>
                <wp:docPr id="24" name="Прямая со стрелкой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7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4" o:spid="_x0000_s1026" type="#_x0000_t32" style="position:absolute;margin-left:124.1pt;margin-top:50pt;width:11.9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">
                <v:stroke dashstyle="dash"/>
              </v:shape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CA42BB7" wp14:editId="612DCADE">
                <wp:simplePos x="0" y="0"/>
                <wp:positionH relativeFrom="column">
                  <wp:posOffset>1575435</wp:posOffset>
                </wp:positionH>
                <wp:positionV relativeFrom="paragraph">
                  <wp:posOffset>462915</wp:posOffset>
                </wp:positionV>
                <wp:extent cx="635" cy="171450"/>
                <wp:effectExtent l="9525" t="5080" r="8890" b="13970"/>
                <wp:wrapNone/>
                <wp:docPr id="23" name="Прямая со стрелко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3" o:spid="_x0000_s1026" type="#_x0000_t32" style="position:absolute;margin-left:124.05pt;margin-top:36.45pt;width:.05pt;height:13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">
                <v:stroke dashstyle="dash"/>
              </v:shape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4CC9A1D" wp14:editId="284120DB">
                <wp:simplePos x="0" y="0"/>
                <wp:positionH relativeFrom="column">
                  <wp:posOffset>12700</wp:posOffset>
                </wp:positionH>
                <wp:positionV relativeFrom="paragraph">
                  <wp:posOffset>302260</wp:posOffset>
                </wp:positionV>
                <wp:extent cx="67310" cy="635"/>
                <wp:effectExtent l="8890" t="6350" r="9525" b="12065"/>
                <wp:wrapNone/>
                <wp:docPr id="22" name="Прямая со стрелкой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2" o:spid="_x0000_s1026" type="#_x0000_t32" style="position:absolute;margin-left:1pt;margin-top:23.8pt;width:5.3pt;height: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962EA0" wp14:editId="4D878B63">
                <wp:simplePos x="0" y="0"/>
                <wp:positionH relativeFrom="column">
                  <wp:posOffset>1699260</wp:posOffset>
                </wp:positionH>
                <wp:positionV relativeFrom="paragraph">
                  <wp:posOffset>301625</wp:posOffset>
                </wp:positionV>
                <wp:extent cx="67310" cy="635"/>
                <wp:effectExtent l="9525" t="5715" r="8890" b="12700"/>
                <wp:wrapNone/>
                <wp:docPr id="21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1" o:spid="_x0000_s1026" type="#_x0000_t32" style="position:absolute;margin-left:133.8pt;margin-top:23.75pt;width:5.3pt;height: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3FB37F1" wp14:editId="379E16BB">
                <wp:simplePos x="0" y="0"/>
                <wp:positionH relativeFrom="column">
                  <wp:posOffset>2051685</wp:posOffset>
                </wp:positionH>
                <wp:positionV relativeFrom="paragraph">
                  <wp:posOffset>424815</wp:posOffset>
                </wp:positionV>
                <wp:extent cx="0" cy="66675"/>
                <wp:effectExtent l="9525" t="5080" r="9525" b="13970"/>
                <wp:wrapNone/>
                <wp:docPr id="20" name="Прямая со стрелкой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0" o:spid="_x0000_s1026" type="#_x0000_t32" style="position:absolute;margin-left:161.55pt;margin-top:33.45pt;width:0;height:5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DAD947" wp14:editId="54CE4E5C">
                <wp:simplePos x="0" y="0"/>
                <wp:positionH relativeFrom="column">
                  <wp:posOffset>1575435</wp:posOffset>
                </wp:positionH>
                <wp:positionV relativeFrom="paragraph">
                  <wp:posOffset>424815</wp:posOffset>
                </wp:positionV>
                <wp:extent cx="0" cy="66675"/>
                <wp:effectExtent l="9525" t="5080" r="9525" b="13970"/>
                <wp:wrapNone/>
                <wp:docPr id="19" name="Прямая со стрелкой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9" o:spid="_x0000_s1026" type="#_x0000_t32" style="position:absolute;margin-left:124.05pt;margin-top:33.45pt;width:0;height:5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9A109E6" wp14:editId="0205744E">
                <wp:simplePos x="0" y="0"/>
                <wp:positionH relativeFrom="column">
                  <wp:posOffset>194310</wp:posOffset>
                </wp:positionH>
                <wp:positionV relativeFrom="paragraph">
                  <wp:posOffset>462915</wp:posOffset>
                </wp:positionV>
                <wp:extent cx="0" cy="171450"/>
                <wp:effectExtent l="9525" t="5080" r="9525" b="13970"/>
                <wp:wrapNone/>
                <wp:docPr id="18" name="Прямая со стрелкой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8" o:spid="_x0000_s1026" type="#_x0000_t32" style="position:absolute;margin-left:15.3pt;margin-top:36.45pt;width:0;height:13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">
                <v:stroke dashstyle="dash"/>
              </v:shape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64B8D35" wp14:editId="3B74FEED">
                <wp:simplePos x="0" y="0"/>
                <wp:positionH relativeFrom="column">
                  <wp:posOffset>80010</wp:posOffset>
                </wp:positionH>
                <wp:positionV relativeFrom="paragraph">
                  <wp:posOffset>634365</wp:posOffset>
                </wp:positionV>
                <wp:extent cx="114300" cy="635"/>
                <wp:effectExtent l="9525" t="5080" r="9525" b="13335"/>
                <wp:wrapNone/>
                <wp:docPr id="17" name="Прямая со стрелкой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7" o:spid="_x0000_s1026" type="#_x0000_t32" style="position:absolute;margin-left:6.3pt;margin-top:49.95pt;width:9pt;height:.0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">
                <v:stroke dashstyle="dashDot"/>
              </v:shape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2649E52" wp14:editId="391A698F">
                <wp:simplePos x="0" y="0"/>
                <wp:positionH relativeFrom="column">
                  <wp:posOffset>12700</wp:posOffset>
                </wp:positionH>
                <wp:positionV relativeFrom="paragraph">
                  <wp:posOffset>300990</wp:posOffset>
                </wp:positionV>
                <wp:extent cx="67310" cy="635"/>
                <wp:effectExtent l="8890" t="5080" r="9525" b="13335"/>
                <wp:wrapNone/>
                <wp:docPr id="16" name="Прямая со стрелкой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6" o:spid="_x0000_s1026" type="#_x0000_t32" style="position:absolute;margin-left:1pt;margin-top:23.7pt;width:5.3pt;height: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"/>
            </w:pict>
          </mc:Fallback>
        </mc:AlternateConten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3. График какого уравнения изображен на рисунке?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5506E83" wp14:editId="39AC7015">
                <wp:simplePos x="0" y="0"/>
                <wp:positionH relativeFrom="column">
                  <wp:posOffset>260350</wp:posOffset>
                </wp:positionH>
                <wp:positionV relativeFrom="paragraph">
                  <wp:posOffset>20320</wp:posOffset>
                </wp:positionV>
                <wp:extent cx="1086485" cy="1390650"/>
                <wp:effectExtent l="8890" t="10160" r="19050" b="8890"/>
                <wp:wrapNone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6485" cy="1390650"/>
                          <a:chOff x="1544" y="10140"/>
                          <a:chExt cx="1711" cy="2190"/>
                        </a:xfrm>
                      </wpg:grpSpPr>
                      <wps:wsp>
                        <wps:cNvPr id="5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723" y="10140"/>
                            <a:ext cx="421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812" y="10936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220" y="11009"/>
                            <a:ext cx="436" cy="4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2745" w:rsidRPr="00F8282C" w:rsidRDefault="00CF2745" w:rsidP="005C3B4E">
                              <w:r w:rsidRPr="00F8282C"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2144" y="10290"/>
                            <a:ext cx="0" cy="2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1544" y="11355"/>
                            <a:ext cx="171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904" y="11295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2654" y="11295"/>
                            <a:ext cx="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099" y="10830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2114" y="11625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2099" y="11880"/>
                            <a:ext cx="10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2910" y="10410"/>
                            <a:ext cx="1" cy="192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" o:spid="_x0000_s1088" style="position:absolute;margin-left:20.5pt;margin-top:1.6pt;width:85.55pt;height:109.5pt;z-index:251659264" coordorigin="1544,10140" coordsize="1711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">
                <v:shape id="Text Box 3" o:spid="_x0000_s1089" type="#_x0000_t202" style="position:absolute;left:1723;top:10140;width:421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Td9cIA&#10;AADa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uH/SrgB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ZN31wgAAANoAAAAPAAAAAAAAAAAAAAAAAJgCAABkcnMvZG93&#10;bnJldi54bWxQSwUGAAAAAAQABAD1AAAAhwMAAAAA&#10;" strokecolor="white">
                  <v:textbox>
                    <w:txbxContent>
                      <w:p w:rsidR="005C3B4E" w:rsidRPr="00F8282C" w:rsidRDefault="005C3B4E" w:rsidP="005C3B4E">
                        <w:r>
                          <w:t>у</w:t>
                        </w:r>
                      </w:p>
                    </w:txbxContent>
                  </v:textbox>
                </v:shape>
                <v:shape id="Text Box 4" o:spid="_x0000_s1090" type="#_x0000_t202" style="position:absolute;left:1812;top:10936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ZDgsIA&#10;AADaAAAADwAAAGRycy9kb3ducmV2LnhtbESPT2vCQBTE74LfYXmFXsRsmoNIzCoiSntN2ou3R/bl&#10;D82+TbKrif303ULB4zAzv2Gyw2w6cafRtZYVvEUxCOLS6pZrBV+fl/UWhPPIGjvLpOBBDg775SLD&#10;VNuJc7oXvhYBwi5FBY33fSqlKxsy6CLbEwevsqNBH+RYSz3iFOCmk0kcb6TBlsNCgz2dGiq/i5tR&#10;YKfzw1ga4mR1/THvp+OQV8mg1OvLfNyB8DT7Z/i//aEVbODvSrgB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tkOCwgAAANoAAAAPAAAAAAAAAAAAAAAAAJgCAABkcnMvZG93&#10;bnJldi54bWxQSwUGAAAAAAQABAD1AAAAhwMAAAAA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Text Box 5" o:spid="_x0000_s1091" type="#_x0000_t202" style="position:absolute;left:2220;top:11009;width:43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rmGcIA&#10;AADaAAAADwAAAGRycy9kb3ducmV2LnhtbESPQWvCQBSE74X+h+UJXkrdNIdWUtcQpKLXWC/eHtln&#10;Esy+TbJbk/jr3YLgcZiZb5hVOppGXKl3tWUFH4sIBHFhdc2lguPv9n0JwnlkjY1lUjCRg3T9+rLC&#10;RNuBc7oefCkChF2CCirv20RKV1Rk0C1sSxy8s+0N+iD7UuoehwA3jYyj6FMarDksVNjSpqLicvgz&#10;CuzwMxlLXRS/nW5mt8m6/Bx3Ss1nY/YNwtPon+FHe68VfMH/lXA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+uYZwgAAANoAAAAPAAAAAAAAAAAAAAAAAJgCAABkcnMvZG93&#10;bnJldi54bWxQSwUGAAAAAAQABAD1AAAAhwMAAAAA&#10;" strokecolor="white">
                  <v:textbox>
                    <w:txbxContent>
                      <w:p w:rsidR="005C3B4E" w:rsidRPr="00F8282C" w:rsidRDefault="005C3B4E" w:rsidP="005C3B4E">
                        <w:r w:rsidRPr="00F8282C">
                          <w:t>1</w:t>
                        </w:r>
                      </w:p>
                    </w:txbxContent>
                  </v:textbox>
                </v:shape>
                <v:shape id="AutoShape 6" o:spid="_x0000_s1092" type="#_x0000_t32" style="position:absolute;left:2144;top:10290;width:0;height:20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IRYL0AAADaAAAADwAAAGRycy9kb3ducmV2LnhtbERPTYvCMBC9L/gfwgjetqmCslSjqCDI&#10;XkRX0OPQjG2wmZQm29R/bw4Le3y879VmsI3oqfPGsYJploMgLp02XCm4/hw+v0D4gKyxcUwKXuRh&#10;sx59rLDQLvKZ+kuoRAphX6CCOoS2kNKXNVn0mWuJE/dwncWQYFdJ3WFM4baRszxfSIuGU0ONLe1r&#10;Kp+XX6vAxJPp2+M+7r5vd68jmdfcGaUm42G7BBFoCP/iP/dRK0hb05V0A+T6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jiEWC9AAAA2gAAAA8AAAAAAAAAAAAAAAAAoQIA&#10;AGRycy9kb3ducmV2LnhtbFBLBQYAAAAABAAEAPkAAACLAwAAAAA=&#10;">
                  <v:stroke endarrow="block"/>
                </v:shape>
                <v:shape id="AutoShape 7" o:spid="_x0000_s1093" type="#_x0000_t32" style="position:absolute;left:1544;top:11355;width:1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/ZAcMAAADaAAAADwAAAGRycy9kb3ducmV2LnhtbESPQWvCQBSE74X+h+UVems2eigmukop&#10;KKJ4qErQ2yP7TILZt2F31eiv7xYKHoeZ+YaZzHrTiis531hWMEhSEMSl1Q1XCva7+ccIhA/IGlvL&#10;pOBOHmbT15cJ5tre+Ieu21CJCGGfo4I6hC6X0pc1GfSJ7Yijd7LOYIjSVVI7vEW4aeUwTT+lwYbj&#10;Qo0dfddUnrcXo+Cwzi7FvdjQqhhkqyM64x+7hVLvb/3XGESgPjzD/+2lVpDB35V4A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/2QHDAAAA2gAAAA8AAAAAAAAAAAAA&#10;AAAAoQIAAGRycy9kb3ducmV2LnhtbFBLBQYAAAAABAAEAPkAAACRAwAAAAA=&#10;">
                  <v:stroke endarrow="block"/>
                </v:shape>
                <v:shape id="AutoShape 8" o:spid="_x0000_s1094" type="#_x0000_t32" style="position:absolute;left:1904;top:11295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<v:shape id="AutoShape 9" o:spid="_x0000_s1095" type="#_x0000_t32" style="position:absolute;left:2654;top:11295;width:0;height:1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10" o:spid="_x0000_s1096" type="#_x0000_t32" style="position:absolute;left:2099;top:10830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shape id="AutoShape 11" o:spid="_x0000_s1097" type="#_x0000_t32" style="position:absolute;left:2114;top:11625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AutoShape 12" o:spid="_x0000_s1098" type="#_x0000_t32" style="position:absolute;left:2099;top:11880;width:10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AutoShape 13" o:spid="_x0000_s1099" type="#_x0000_t32" style="position:absolute;left:2910;top:10410;width:1;height:19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UIBb4AAADbAAAADwAAAGRycy9kb3ducmV2LnhtbERPS4vCMBC+C/6HMMLeNHXxRTUtsrDg&#10;tSqeh2Zsi82kNqnN/vvNwoK3+fiec8iDacWLetdYVrBcJCCIS6sbrhRcL9/zHQjnkTW2lknBDznI&#10;s+nkgKm2Ixf0OvtKxBB2KSqove9SKV1Zk0G3sB1x5O62N+gj7CupexxjuGnlZ5JspMGGY0ONHX3V&#10;VD7Og1FQFM/qNrgwHnf3sF1d9cokw0mpj1k47kF4Cv4t/nefdJy/hr9f4gEy+w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nRQgFvgAAANsAAAAPAAAAAAAAAAAAAAAAAKEC&#10;AABkcnMvZG93bnJldi54bWxQSwUGAAAAAAQABAD5AAAAjAMAAAAA&#10;" strokeweight="1.25pt"/>
              </v:group>
            </w:pict>
          </mc:Fallback>
        </mc:AlternateConten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А. х = -3                      Б. х = 3          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7549CF6" wp14:editId="74166035">
                <wp:simplePos x="0" y="0"/>
                <wp:positionH relativeFrom="column">
                  <wp:posOffset>585470</wp:posOffset>
                </wp:positionH>
                <wp:positionV relativeFrom="paragraph">
                  <wp:posOffset>311150</wp:posOffset>
                </wp:positionV>
                <wp:extent cx="106045" cy="0"/>
                <wp:effectExtent l="10160" t="9525" r="7620" b="9525"/>
                <wp:wrapNone/>
                <wp:docPr id="3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0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" o:spid="_x0000_s1026" type="#_x0000_t32" style="position:absolute;margin-left:46.1pt;margin-top:24.5pt;width:8.35pt;height: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"/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975BF1A" wp14:editId="553106DC">
                <wp:simplePos x="0" y="0"/>
                <wp:positionH relativeFrom="column">
                  <wp:posOffset>1213485</wp:posOffset>
                </wp:positionH>
                <wp:positionV relativeFrom="paragraph">
                  <wp:posOffset>425450</wp:posOffset>
                </wp:positionV>
                <wp:extent cx="267335" cy="295275"/>
                <wp:effectExtent l="9525" t="9525" r="8890" b="9525"/>
                <wp:wrapNone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33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2745" w:rsidRPr="00F8282C" w:rsidRDefault="00CF2745" w:rsidP="005C3B4E">
                            <w:r w:rsidRPr="00F8282C"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" o:spid="_x0000_s1100" type="#_x0000_t202" style="position:absolute;margin-left:95.55pt;margin-top:33.5pt;width:21.05pt;height:23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" strokecolor="white">
                <v:textbox>
                  <w:txbxContent>
                    <w:p w:rsidR="005C3B4E" w:rsidRPr="00F8282C" w:rsidRDefault="005C3B4E" w:rsidP="005C3B4E">
                      <w:r w:rsidRPr="00F8282C"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 w:rsidRPr="005C3B4E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4E10B86" wp14:editId="5883F935">
                <wp:simplePos x="0" y="0"/>
                <wp:positionH relativeFrom="column">
                  <wp:posOffset>793750</wp:posOffset>
                </wp:positionH>
                <wp:positionV relativeFrom="paragraph">
                  <wp:posOffset>425450</wp:posOffset>
                </wp:positionV>
                <wp:extent cx="0" cy="66675"/>
                <wp:effectExtent l="8890" t="9525" r="10160" b="9525"/>
                <wp:wrapNone/>
                <wp:docPr id="1" name="Прямая со стрелко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" o:spid="_x0000_s1026" type="#_x0000_t32" style="position:absolute;margin-left:62.5pt;margin-top:33.5pt;width:0;height:5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"/>
            </w:pict>
          </mc:Fallback>
        </mc:AlternateContent>
      </w:r>
      <w:r w:rsidRPr="005C3B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В. у = -3                     Г.  у = 3         Д.  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lastRenderedPageBreak/>
        <w:t>14. Среди предложенных пар чисел выберите ту, которая является решением системы уравнений</w:t>
      </w:r>
      <w:proofErr w:type="gramStart"/>
      <w:r w:rsidRPr="005C3B4E">
        <w:rPr>
          <w:rFonts w:ascii="Times New Roman" w:hAnsi="Times New Roman" w:cs="Times New Roman"/>
          <w:sz w:val="24"/>
          <w:szCs w:val="24"/>
        </w:rPr>
        <w:t xml:space="preserve">     </w:t>
      </w:r>
      <w:r w:rsidRPr="005C3B4E">
        <w:rPr>
          <w:rFonts w:ascii="Times New Roman" w:hAnsi="Times New Roman" w:cs="Times New Roman"/>
          <w:position w:val="-30"/>
          <w:sz w:val="24"/>
          <w:szCs w:val="24"/>
        </w:rPr>
        <w:object w:dxaOrig="1200" w:dyaOrig="720">
          <v:shape id="_x0000_i1125" type="#_x0000_t75" style="width:60pt;height:36.75pt" o:ole="">
            <v:imagedata r:id="rId230" o:title=""/>
          </v:shape>
          <o:OLEObject Type="Embed" ProgID="Equation.DSMT4" ShapeID="_x0000_i1125" DrawAspect="Content" ObjectID="_1508321949" r:id="rId231"/>
        </w:object>
      </w:r>
      <w:r w:rsidRPr="005C3B4E">
        <w:rPr>
          <w:rFonts w:ascii="Times New Roman" w:hAnsi="Times New Roman" w:cs="Times New Roman"/>
          <w:sz w:val="24"/>
          <w:szCs w:val="24"/>
        </w:rPr>
        <w:t xml:space="preserve">   Е</w:t>
      </w:r>
      <w:proofErr w:type="gramEnd"/>
      <w:r w:rsidRPr="005C3B4E">
        <w:rPr>
          <w:rFonts w:ascii="Times New Roman" w:hAnsi="Times New Roman" w:cs="Times New Roman"/>
          <w:sz w:val="24"/>
          <w:szCs w:val="24"/>
        </w:rPr>
        <w:t>сли среди этих пар решения нет, обведите последний ответ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. (3; 2)      Б. (2; 1)       В. (-2; 3)      Г. (-2;-3)       Д. Среди предложенных пар решения нет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5.  С помощью цифр 0, 2, 4, 6, 8 записываются всевозможные двузначные числа, цифры в которых могут быть одинаковыми. Сколько всего таких чисел?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А.  5                 Б.  10                  В.  20                        Г.  25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 xml:space="preserve">16. От одной пристани до другой по течению реки лодка плыла 3 ч, а на обратный путь затратила 4 ч. Скорость течения реки </w:t>
      </w:r>
      <w:smartTag w:uri="urn:schemas-microsoft-com:office:smarttags" w:element="metricconverter">
        <w:smartTagPr>
          <w:attr w:name="ProductID" w:val="1 км/ч"/>
        </w:smartTagPr>
        <w:r w:rsidRPr="005C3B4E">
          <w:rPr>
            <w:rFonts w:ascii="Times New Roman" w:hAnsi="Times New Roman" w:cs="Times New Roman"/>
            <w:sz w:val="24"/>
            <w:szCs w:val="24"/>
          </w:rPr>
          <w:t>1 км/ч</w:t>
        </w:r>
      </w:smartTag>
      <w:r w:rsidRPr="005C3B4E">
        <w:rPr>
          <w:rFonts w:ascii="Times New Roman" w:hAnsi="Times New Roman" w:cs="Times New Roman"/>
          <w:sz w:val="24"/>
          <w:szCs w:val="24"/>
        </w:rPr>
        <w:t>. Составьте уравнение для нахождения собственной скорости лодки, обозначив её через х км/ч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Ответ:  ______________________________________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17. Первый рабочий изготавливает за час на 2 детали больше, чем второй. Первый рабочий работал 10 ч, а второй – 20 ч. Вместе они изготовили 320 деталей. Составьте уравнение для нахождения х – количества деталей, которое изготавливал за час второй рабочий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Ответ:  ________________________________________</w:t>
      </w:r>
    </w:p>
    <w:p w:rsidR="005C3B4E" w:rsidRPr="005C3B4E" w:rsidRDefault="005C3B4E" w:rsidP="005C3B4E">
      <w:pPr>
        <w:jc w:val="center"/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* * *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Работа проверяет базовую подготовку по алгебре выпускников 7 класса. При выполнении заданий ученики должны продемонстрировать знания и умения, полученные при изучении курса алгебры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  <w:r w:rsidRPr="005C3B4E">
        <w:rPr>
          <w:rFonts w:ascii="Times New Roman" w:hAnsi="Times New Roman" w:cs="Times New Roman"/>
          <w:sz w:val="24"/>
          <w:szCs w:val="24"/>
        </w:rPr>
        <w:t>Работа рассчитана на 60 мин и оценивается положительной отметкой, если за это время правильно решено не менее 14 заданий из 17.</w:t>
      </w: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P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5C3B4E" w:rsidRDefault="005C3B4E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Default="00C078B8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Default="00C078B8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Default="00C078B8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Default="00C078B8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Default="00C078B8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Pr="005C3B4E" w:rsidRDefault="00C078B8" w:rsidP="005C3B4E">
      <w:pPr>
        <w:rPr>
          <w:rFonts w:ascii="Times New Roman" w:hAnsi="Times New Roman" w:cs="Times New Roman"/>
          <w:sz w:val="24"/>
          <w:szCs w:val="24"/>
        </w:rPr>
      </w:pP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СОГЛАСОВАНО                                 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                                   СОГЛАСОВАНО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окол заседания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                                                  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Заместитель директора по УВР</w:t>
      </w: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ического совета        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>МБОУ «Родионово-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                                            ____________  С.В. Комаровская</w:t>
      </w: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>Несветайская СОШ № 7»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</w:t>
      </w: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>от  27 августа 2015 года  № 1                                                                                       28 августа 2015 года</w:t>
      </w: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:rsidR="00C078B8" w:rsidRPr="00AB0AAC" w:rsidRDefault="00C078B8" w:rsidP="00C078B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B0AAC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                      </w:t>
      </w:r>
      <w:r w:rsidRPr="00AB0AAC">
        <w:rPr>
          <w:rFonts w:ascii="Times New Roman" w:eastAsia="Times New Roman" w:hAnsi="Times New Roman" w:cs="Times New Roman"/>
          <w:sz w:val="28"/>
          <w:szCs w:val="28"/>
          <w:lang w:eastAsia="ru-RU"/>
        </w:rPr>
        <w:t>В.Н. Кулешова</w:t>
      </w:r>
    </w:p>
    <w:p w:rsidR="00F853D0" w:rsidRPr="005C3B4E" w:rsidRDefault="00F853D0" w:rsidP="00174A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F853D0" w:rsidRPr="005C3B4E" w:rsidSect="00A272B3">
      <w:footerReference w:type="default" r:id="rId232"/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7C50" w:rsidRDefault="00CF7C50" w:rsidP="003447DC">
      <w:pPr>
        <w:spacing w:after="0" w:line="240" w:lineRule="auto"/>
      </w:pPr>
      <w:r>
        <w:separator/>
      </w:r>
    </w:p>
  </w:endnote>
  <w:endnote w:type="continuationSeparator" w:id="0">
    <w:p w:rsidR="00CF7C50" w:rsidRDefault="00CF7C50" w:rsidP="003447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insideV w:val="single" w:sz="18" w:space="0" w:color="4F81BD" w:themeColor="accent1"/>
      </w:tblBorders>
      <w:tblCellMar>
        <w:top w:w="58" w:type="dxa"/>
        <w:left w:w="115" w:type="dxa"/>
        <w:bottom w:w="58" w:type="dxa"/>
        <w:right w:w="115" w:type="dxa"/>
      </w:tblCellMar>
      <w:tblLook w:val="04A0" w:firstRow="1" w:lastRow="0" w:firstColumn="1" w:lastColumn="0" w:noHBand="0" w:noVBand="1"/>
    </w:tblPr>
    <w:tblGrid>
      <w:gridCol w:w="2220"/>
      <w:gridCol w:w="12580"/>
    </w:tblGrid>
    <w:tr w:rsidR="00CF2745">
      <w:tc>
        <w:tcPr>
          <w:tcW w:w="750" w:type="pct"/>
        </w:tcPr>
        <w:p w:rsidR="00CF2745" w:rsidRDefault="00CF2745">
          <w:pPr>
            <w:pStyle w:val="a6"/>
            <w:jc w:val="right"/>
            <w:rPr>
              <w:color w:val="4F81BD" w:themeColor="accent1"/>
            </w:rPr>
          </w:pPr>
          <w:r>
            <w:fldChar w:fldCharType="begin"/>
          </w:r>
          <w:r>
            <w:instrText>PAGE   \* MERGEFORMAT</w:instrText>
          </w:r>
          <w:r>
            <w:fldChar w:fldCharType="separate"/>
          </w:r>
          <w:r w:rsidR="00D77B97" w:rsidRPr="00D77B97">
            <w:rPr>
              <w:noProof/>
              <w:color w:val="4F81BD" w:themeColor="accent1"/>
            </w:rPr>
            <w:t>58</w:t>
          </w:r>
          <w:r>
            <w:rPr>
              <w:color w:val="4F81BD" w:themeColor="accent1"/>
            </w:rPr>
            <w:fldChar w:fldCharType="end"/>
          </w:r>
        </w:p>
      </w:tc>
      <w:tc>
        <w:tcPr>
          <w:tcW w:w="4250" w:type="pct"/>
        </w:tcPr>
        <w:p w:rsidR="00CF2745" w:rsidRDefault="00CF2745">
          <w:pPr>
            <w:pStyle w:val="a6"/>
            <w:rPr>
              <w:color w:val="4F81BD" w:themeColor="accent1"/>
            </w:rPr>
          </w:pPr>
        </w:p>
      </w:tc>
    </w:tr>
  </w:tbl>
  <w:p w:rsidR="00CF2745" w:rsidRDefault="00CF274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7C50" w:rsidRDefault="00CF7C50" w:rsidP="003447DC">
      <w:pPr>
        <w:spacing w:after="0" w:line="240" w:lineRule="auto"/>
      </w:pPr>
      <w:r>
        <w:separator/>
      </w:r>
    </w:p>
  </w:footnote>
  <w:footnote w:type="continuationSeparator" w:id="0">
    <w:p w:rsidR="00CF7C50" w:rsidRDefault="00CF7C50" w:rsidP="003447DC">
      <w:pPr>
        <w:spacing w:after="0" w:line="240" w:lineRule="auto"/>
      </w:pPr>
      <w:r>
        <w:continuationSeparator/>
      </w:r>
    </w:p>
  </w:footnote>
  <w:footnote w:id="1">
    <w:p w:rsidR="00CF2745" w:rsidRPr="00CA5FB6" w:rsidRDefault="00CF2745" w:rsidP="00F853D0">
      <w:pPr>
        <w:pStyle w:val="a8"/>
        <w:ind w:left="360" w:hanging="360"/>
        <w:rPr>
          <w:sz w:val="18"/>
        </w:rPr>
      </w:pPr>
      <w:r w:rsidRPr="00CA5FB6">
        <w:rPr>
          <w:sz w:val="18"/>
          <w:szCs w:val="18"/>
          <w:vertAlign w:val="superscript"/>
        </w:rPr>
        <w:t>1</w:t>
      </w:r>
      <w:r w:rsidRPr="00CA5FB6">
        <w:rPr>
          <w:sz w:val="18"/>
        </w:rPr>
        <w:t xml:space="preserve"> </w:t>
      </w:r>
      <w:r w:rsidRPr="00CA5FB6">
        <w:rPr>
          <w:sz w:val="18"/>
        </w:rPr>
        <w:tab/>
        <w:t>Курсивом в тексте выделен материал, который подлежит изучению, но не включается в Требования к уровню подготовки выпускников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3"/>
    <w:lvl w:ilvl="0">
      <w:start w:val="1"/>
      <w:numFmt w:val="bullet"/>
      <w:lvlText w:val="·"/>
      <w:lvlJc w:val="left"/>
      <w:pPr>
        <w:tabs>
          <w:tab w:val="num" w:pos="567"/>
        </w:tabs>
        <w:ind w:left="567" w:hanging="567"/>
      </w:pPr>
      <w:rPr>
        <w:rFonts w:ascii="Symbol" w:hAnsi="Symbol"/>
      </w:rPr>
    </w:lvl>
  </w:abstractNum>
  <w:abstractNum w:abstractNumId="1">
    <w:nsid w:val="02AC3E25"/>
    <w:multiLevelType w:val="hybridMultilevel"/>
    <w:tmpl w:val="C4CE9EC4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">
    <w:nsid w:val="07336F27"/>
    <w:multiLevelType w:val="hybridMultilevel"/>
    <w:tmpl w:val="DF265E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C4C6A60"/>
    <w:multiLevelType w:val="hybridMultilevel"/>
    <w:tmpl w:val="3320AD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09715F6"/>
    <w:multiLevelType w:val="hybridMultilevel"/>
    <w:tmpl w:val="57829E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8543D6"/>
    <w:multiLevelType w:val="hybridMultilevel"/>
    <w:tmpl w:val="70DE64A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6BC71A0"/>
    <w:multiLevelType w:val="multilevel"/>
    <w:tmpl w:val="B9125D56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20"/>
        <w:w w:val="100"/>
        <w:position w:val="0"/>
        <w:sz w:val="23"/>
        <w:szCs w:val="23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C6D3A08"/>
    <w:multiLevelType w:val="hybridMultilevel"/>
    <w:tmpl w:val="9920ED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53B7DE5"/>
    <w:multiLevelType w:val="hybridMultilevel"/>
    <w:tmpl w:val="1C044F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B866C2"/>
    <w:multiLevelType w:val="hybridMultilevel"/>
    <w:tmpl w:val="D390F266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0">
    <w:nsid w:val="2AED6FE6"/>
    <w:multiLevelType w:val="hybridMultilevel"/>
    <w:tmpl w:val="2876BC1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E6F057F"/>
    <w:multiLevelType w:val="hybridMultilevel"/>
    <w:tmpl w:val="C302B64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2E8904A1"/>
    <w:multiLevelType w:val="hybridMultilevel"/>
    <w:tmpl w:val="945030EA"/>
    <w:lvl w:ilvl="0" w:tplc="0419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3">
    <w:nsid w:val="33AE5814"/>
    <w:multiLevelType w:val="hybridMultilevel"/>
    <w:tmpl w:val="921474A2"/>
    <w:lvl w:ilvl="0" w:tplc="0419000D">
      <w:start w:val="1"/>
      <w:numFmt w:val="bullet"/>
      <w:lvlText w:val=""/>
      <w:lvlJc w:val="left"/>
      <w:pPr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>
    <w:nsid w:val="395F2AA4"/>
    <w:multiLevelType w:val="hybridMultilevel"/>
    <w:tmpl w:val="430EC2DE"/>
    <w:lvl w:ilvl="0" w:tplc="FFFFFFFF">
      <w:start w:val="1"/>
      <w:numFmt w:val="bullet"/>
      <w:lvlText w:val=""/>
      <w:lvlJc w:val="left"/>
      <w:pPr>
        <w:tabs>
          <w:tab w:val="num" w:pos="1339"/>
        </w:tabs>
        <w:ind w:left="1339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059"/>
        </w:tabs>
        <w:ind w:left="2059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79"/>
        </w:tabs>
        <w:ind w:left="277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99"/>
        </w:tabs>
        <w:ind w:left="349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219"/>
        </w:tabs>
        <w:ind w:left="4219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939"/>
        </w:tabs>
        <w:ind w:left="493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659"/>
        </w:tabs>
        <w:ind w:left="565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79"/>
        </w:tabs>
        <w:ind w:left="6379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99"/>
        </w:tabs>
        <w:ind w:left="7099" w:hanging="360"/>
      </w:pPr>
      <w:rPr>
        <w:rFonts w:ascii="Wingdings" w:hAnsi="Wingdings" w:hint="default"/>
      </w:rPr>
    </w:lvl>
  </w:abstractNum>
  <w:abstractNum w:abstractNumId="15">
    <w:nsid w:val="3D467441"/>
    <w:multiLevelType w:val="hybridMultilevel"/>
    <w:tmpl w:val="922411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3EF20BD1"/>
    <w:multiLevelType w:val="hybridMultilevel"/>
    <w:tmpl w:val="938252E0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D009C9"/>
    <w:multiLevelType w:val="hybridMultilevel"/>
    <w:tmpl w:val="1180BF00"/>
    <w:lvl w:ilvl="0" w:tplc="019C27FA">
      <w:start w:val="1"/>
      <w:numFmt w:val="decimal"/>
      <w:lvlText w:val="%1."/>
      <w:lvlJc w:val="left"/>
      <w:pPr>
        <w:ind w:left="1452" w:hanging="885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45673FC1"/>
    <w:multiLevelType w:val="hybridMultilevel"/>
    <w:tmpl w:val="0DA85020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74016D2"/>
    <w:multiLevelType w:val="hybridMultilevel"/>
    <w:tmpl w:val="17465C98"/>
    <w:lvl w:ilvl="0" w:tplc="BDDE8A9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692E1D0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7602C4D0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7AE21CA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A428105A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9AA07D80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609740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11542F30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C414C42A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0">
    <w:nsid w:val="47FC5905"/>
    <w:multiLevelType w:val="hybridMultilevel"/>
    <w:tmpl w:val="30CEC13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495037C6"/>
    <w:multiLevelType w:val="multilevel"/>
    <w:tmpl w:val="C178A0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6D3326C"/>
    <w:multiLevelType w:val="hybridMultilevel"/>
    <w:tmpl w:val="3DC634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7215A39"/>
    <w:multiLevelType w:val="hybridMultilevel"/>
    <w:tmpl w:val="F88E1AA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90B42B7"/>
    <w:multiLevelType w:val="hybridMultilevel"/>
    <w:tmpl w:val="4AF407CE"/>
    <w:lvl w:ilvl="0" w:tplc="FFFFFFFF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5A3D2738"/>
    <w:multiLevelType w:val="hybridMultilevel"/>
    <w:tmpl w:val="83B076B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C4B0644"/>
    <w:multiLevelType w:val="hybridMultilevel"/>
    <w:tmpl w:val="2FC64D1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089430A"/>
    <w:multiLevelType w:val="hybridMultilevel"/>
    <w:tmpl w:val="60A4FC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B335C1"/>
    <w:multiLevelType w:val="hybridMultilevel"/>
    <w:tmpl w:val="EAA2FD00"/>
    <w:lvl w:ilvl="0" w:tplc="FFFFFFF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/>
      </w:rPr>
    </w:lvl>
    <w:lvl w:ilvl="1" w:tplc="FFFFFFF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2E827C4"/>
    <w:multiLevelType w:val="hybridMultilevel"/>
    <w:tmpl w:val="923C91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6C85F5E"/>
    <w:multiLevelType w:val="hybridMultilevel"/>
    <w:tmpl w:val="DBD2AB1C"/>
    <w:lvl w:ilvl="0" w:tplc="6C3EFFEA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2">
    <w:nsid w:val="68CF0E3E"/>
    <w:multiLevelType w:val="hybridMultilevel"/>
    <w:tmpl w:val="0A8AB7C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D4C3C37"/>
    <w:multiLevelType w:val="hybridMultilevel"/>
    <w:tmpl w:val="82BE3C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0622773"/>
    <w:multiLevelType w:val="hybridMultilevel"/>
    <w:tmpl w:val="1AEE6F66"/>
    <w:lvl w:ilvl="0" w:tplc="E4EA62BC">
      <w:start w:val="1"/>
      <w:numFmt w:val="decimal"/>
      <w:lvlText w:val="%1."/>
      <w:lvlJc w:val="left"/>
      <w:pPr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5">
    <w:nsid w:val="73AE2709"/>
    <w:multiLevelType w:val="hybridMultilevel"/>
    <w:tmpl w:val="67CC8424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73DE610F"/>
    <w:multiLevelType w:val="hybridMultilevel"/>
    <w:tmpl w:val="5636E0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47F0F60"/>
    <w:multiLevelType w:val="hybridMultilevel"/>
    <w:tmpl w:val="58786860"/>
    <w:lvl w:ilvl="0" w:tplc="0419000D">
      <w:start w:val="1"/>
      <w:numFmt w:val="bullet"/>
      <w:lvlText w:val=""/>
      <w:lvlJc w:val="left"/>
      <w:pPr>
        <w:ind w:left="97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9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1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3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5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7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9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1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35" w:hanging="360"/>
      </w:pPr>
      <w:rPr>
        <w:rFonts w:ascii="Wingdings" w:hAnsi="Wingdings" w:hint="default"/>
      </w:rPr>
    </w:lvl>
  </w:abstractNum>
  <w:abstractNum w:abstractNumId="38">
    <w:nsid w:val="75592680"/>
    <w:multiLevelType w:val="hybridMultilevel"/>
    <w:tmpl w:val="768A0D98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6BC5AF7"/>
    <w:multiLevelType w:val="hybridMultilevel"/>
    <w:tmpl w:val="164003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6F55552"/>
    <w:multiLevelType w:val="hybridMultilevel"/>
    <w:tmpl w:val="F3221E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9767301"/>
    <w:multiLevelType w:val="hybridMultilevel"/>
    <w:tmpl w:val="90245106"/>
    <w:lvl w:ilvl="0" w:tplc="0419000D">
      <w:start w:val="1"/>
      <w:numFmt w:val="bullet"/>
      <w:lvlText w:val=""/>
      <w:lvlJc w:val="left"/>
      <w:pPr>
        <w:ind w:left="9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42">
    <w:nsid w:val="7D450F7A"/>
    <w:multiLevelType w:val="hybridMultilevel"/>
    <w:tmpl w:val="F82E8CF0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3">
    <w:nsid w:val="7DF16000"/>
    <w:multiLevelType w:val="hybridMultilevel"/>
    <w:tmpl w:val="717E4F5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4">
    <w:nsid w:val="7E59666A"/>
    <w:multiLevelType w:val="hybridMultilevel"/>
    <w:tmpl w:val="C6844C3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5">
    <w:nsid w:val="7EAC5186"/>
    <w:multiLevelType w:val="hybridMultilevel"/>
    <w:tmpl w:val="4DBEEBC6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4"/>
  </w:num>
  <w:num w:numId="3">
    <w:abstractNumId w:val="0"/>
  </w:num>
  <w:num w:numId="4">
    <w:abstractNumId w:val="23"/>
  </w:num>
  <w:num w:numId="5">
    <w:abstractNumId w:val="3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</w:num>
  <w:num w:numId="7">
    <w:abstractNumId w:val="31"/>
  </w:num>
  <w:num w:numId="8">
    <w:abstractNumId w:val="19"/>
  </w:num>
  <w:num w:numId="9">
    <w:abstractNumId w:val="26"/>
  </w:num>
  <w:num w:numId="10">
    <w:abstractNumId w:val="3"/>
  </w:num>
  <w:num w:numId="11">
    <w:abstractNumId w:val="8"/>
  </w:num>
  <w:num w:numId="12">
    <w:abstractNumId w:val="5"/>
  </w:num>
  <w:num w:numId="13">
    <w:abstractNumId w:val="12"/>
  </w:num>
  <w:num w:numId="14">
    <w:abstractNumId w:val="41"/>
  </w:num>
  <w:num w:numId="15">
    <w:abstractNumId w:val="35"/>
  </w:num>
  <w:num w:numId="16">
    <w:abstractNumId w:val="37"/>
  </w:num>
  <w:num w:numId="17">
    <w:abstractNumId w:val="13"/>
  </w:num>
  <w:num w:numId="18">
    <w:abstractNumId w:val="21"/>
  </w:num>
  <w:num w:numId="19">
    <w:abstractNumId w:val="17"/>
  </w:num>
  <w:num w:numId="20">
    <w:abstractNumId w:val="7"/>
  </w:num>
  <w:num w:numId="21">
    <w:abstractNumId w:val="25"/>
  </w:num>
  <w:num w:numId="22">
    <w:abstractNumId w:val="1"/>
  </w:num>
  <w:num w:numId="23">
    <w:abstractNumId w:val="32"/>
  </w:num>
  <w:num w:numId="24">
    <w:abstractNumId w:val="30"/>
  </w:num>
  <w:num w:numId="25">
    <w:abstractNumId w:val="2"/>
  </w:num>
  <w:num w:numId="26">
    <w:abstractNumId w:val="10"/>
  </w:num>
  <w:num w:numId="27">
    <w:abstractNumId w:val="34"/>
  </w:num>
  <w:num w:numId="28">
    <w:abstractNumId w:val="6"/>
  </w:num>
  <w:num w:numId="29">
    <w:abstractNumId w:val="11"/>
  </w:num>
  <w:num w:numId="30">
    <w:abstractNumId w:val="15"/>
  </w:num>
  <w:num w:numId="31">
    <w:abstractNumId w:val="33"/>
  </w:num>
  <w:num w:numId="32">
    <w:abstractNumId w:val="40"/>
  </w:num>
  <w:num w:numId="33">
    <w:abstractNumId w:val="43"/>
  </w:num>
  <w:num w:numId="34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8"/>
  </w:num>
  <w:num w:numId="42">
    <w:abstractNumId w:val="36"/>
  </w:num>
  <w:num w:numId="43">
    <w:abstractNumId w:val="44"/>
  </w:num>
  <w:num w:numId="44">
    <w:abstractNumId w:val="16"/>
  </w:num>
  <w:num w:numId="45">
    <w:abstractNumId w:val="45"/>
  </w:num>
  <w:num w:numId="4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7C8C"/>
    <w:rsid w:val="000121E2"/>
    <w:rsid w:val="000964B7"/>
    <w:rsid w:val="000B4D58"/>
    <w:rsid w:val="00165B08"/>
    <w:rsid w:val="00174A58"/>
    <w:rsid w:val="00190477"/>
    <w:rsid w:val="00194BA1"/>
    <w:rsid w:val="001B03AC"/>
    <w:rsid w:val="002D0696"/>
    <w:rsid w:val="002E6AA4"/>
    <w:rsid w:val="00320840"/>
    <w:rsid w:val="003447DC"/>
    <w:rsid w:val="00380137"/>
    <w:rsid w:val="00430E9C"/>
    <w:rsid w:val="00477CDF"/>
    <w:rsid w:val="004D0A6E"/>
    <w:rsid w:val="00560734"/>
    <w:rsid w:val="005C3B4E"/>
    <w:rsid w:val="006A5203"/>
    <w:rsid w:val="006A7C8C"/>
    <w:rsid w:val="006B7177"/>
    <w:rsid w:val="00703B73"/>
    <w:rsid w:val="00764347"/>
    <w:rsid w:val="00795B88"/>
    <w:rsid w:val="00872E02"/>
    <w:rsid w:val="008877FA"/>
    <w:rsid w:val="00893E67"/>
    <w:rsid w:val="0095720A"/>
    <w:rsid w:val="00A272B3"/>
    <w:rsid w:val="00A339A6"/>
    <w:rsid w:val="00A4618A"/>
    <w:rsid w:val="00A6643D"/>
    <w:rsid w:val="00AA0237"/>
    <w:rsid w:val="00B22AB7"/>
    <w:rsid w:val="00B33A94"/>
    <w:rsid w:val="00B9339A"/>
    <w:rsid w:val="00C078B8"/>
    <w:rsid w:val="00CF1E4D"/>
    <w:rsid w:val="00CF2745"/>
    <w:rsid w:val="00CF7C50"/>
    <w:rsid w:val="00D662DF"/>
    <w:rsid w:val="00D77B97"/>
    <w:rsid w:val="00DF0870"/>
    <w:rsid w:val="00EC2276"/>
    <w:rsid w:val="00F853D0"/>
    <w:rsid w:val="00FC2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72B3"/>
  </w:style>
  <w:style w:type="paragraph" w:styleId="1">
    <w:name w:val="heading 1"/>
    <w:basedOn w:val="a"/>
    <w:next w:val="a"/>
    <w:link w:val="10"/>
    <w:qFormat/>
    <w:rsid w:val="00F853D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1"/>
    <w:next w:val="a"/>
    <w:link w:val="20"/>
    <w:qFormat/>
    <w:rsid w:val="00F853D0"/>
    <w:pPr>
      <w:keepLines w:val="0"/>
      <w:spacing w:before="240" w:after="60" w:line="240" w:lineRule="auto"/>
      <w:ind w:firstLine="567"/>
      <w:jc w:val="center"/>
      <w:outlineLvl w:val="1"/>
    </w:pPr>
    <w:rPr>
      <w:rFonts w:ascii="Times New Roman" w:eastAsia="Times New Roman" w:hAnsi="Times New Roman" w:cs="Times New Roman"/>
      <w:bCs w:val="0"/>
      <w:color w:val="auto"/>
      <w:kern w:val="28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165B08"/>
    <w:pPr>
      <w:spacing w:before="240" w:after="60" w:line="240" w:lineRule="auto"/>
      <w:ind w:firstLine="567"/>
      <w:jc w:val="both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165B08"/>
    <w:pPr>
      <w:spacing w:before="240" w:after="60" w:line="240" w:lineRule="auto"/>
      <w:ind w:firstLine="567"/>
      <w:jc w:val="both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380137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3447DC"/>
  </w:style>
  <w:style w:type="paragraph" w:styleId="a4">
    <w:name w:val="header"/>
    <w:basedOn w:val="a"/>
    <w:link w:val="a5"/>
    <w:uiPriority w:val="99"/>
    <w:unhideWhenUsed/>
    <w:rsid w:val="003447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447DC"/>
  </w:style>
  <w:style w:type="paragraph" w:styleId="a6">
    <w:name w:val="footer"/>
    <w:basedOn w:val="a"/>
    <w:link w:val="a7"/>
    <w:uiPriority w:val="99"/>
    <w:unhideWhenUsed/>
    <w:rsid w:val="003447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447DC"/>
  </w:style>
  <w:style w:type="character" w:customStyle="1" w:styleId="20">
    <w:name w:val="Заголовок 2 Знак"/>
    <w:basedOn w:val="a0"/>
    <w:link w:val="2"/>
    <w:rsid w:val="00F853D0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paragraph" w:styleId="a8">
    <w:name w:val="footnote text"/>
    <w:basedOn w:val="a"/>
    <w:link w:val="a9"/>
    <w:semiHidden/>
    <w:rsid w:val="00F853D0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сноски Знак"/>
    <w:basedOn w:val="a0"/>
    <w:link w:val="a8"/>
    <w:semiHidden/>
    <w:rsid w:val="00F853D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2"/>
    <w:basedOn w:val="a"/>
    <w:link w:val="22"/>
    <w:rsid w:val="00F853D0"/>
    <w:pPr>
      <w:spacing w:after="120" w:line="48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F853D0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a">
    <w:name w:val="Table Grid"/>
    <w:basedOn w:val="a1"/>
    <w:rsid w:val="00F853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F853D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b">
    <w:name w:val="Normal (Web)"/>
    <w:basedOn w:val="a"/>
    <w:unhideWhenUsed/>
    <w:rsid w:val="00F853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rsid w:val="00F853D0"/>
    <w:rPr>
      <w:rFonts w:ascii="Times New Roman" w:hAnsi="Times New Roman" w:cs="Times New Roman"/>
      <w:sz w:val="22"/>
      <w:szCs w:val="22"/>
    </w:rPr>
  </w:style>
  <w:style w:type="character" w:customStyle="1" w:styleId="FontStyle13">
    <w:name w:val="Font Style13"/>
    <w:rsid w:val="00F853D0"/>
    <w:rPr>
      <w:rFonts w:ascii="Times New Roman" w:hAnsi="Times New Roman" w:cs="Times New Roman"/>
      <w:b/>
      <w:bCs/>
      <w:sz w:val="22"/>
      <w:szCs w:val="22"/>
    </w:rPr>
  </w:style>
  <w:style w:type="character" w:customStyle="1" w:styleId="60">
    <w:name w:val="Заголовок 6 Знак"/>
    <w:basedOn w:val="a0"/>
    <w:link w:val="6"/>
    <w:rsid w:val="00165B08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165B08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165B08"/>
  </w:style>
  <w:style w:type="paragraph" w:styleId="ac">
    <w:name w:val="Block Text"/>
    <w:basedOn w:val="a"/>
    <w:rsid w:val="00165B08"/>
    <w:pPr>
      <w:spacing w:after="120" w:line="240" w:lineRule="auto"/>
      <w:ind w:left="1440" w:right="1440"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 Indent"/>
    <w:basedOn w:val="a"/>
    <w:link w:val="ae"/>
    <w:rsid w:val="00165B08"/>
    <w:pPr>
      <w:spacing w:after="120" w:line="240" w:lineRule="auto"/>
      <w:ind w:left="283"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165B0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">
    <w:name w:val="footnote reference"/>
    <w:basedOn w:val="a0"/>
    <w:semiHidden/>
    <w:rsid w:val="00165B08"/>
    <w:rPr>
      <w:vertAlign w:val="superscript"/>
    </w:rPr>
  </w:style>
  <w:style w:type="paragraph" w:customStyle="1" w:styleId="12">
    <w:name w:val="Знак1"/>
    <w:basedOn w:val="a"/>
    <w:rsid w:val="00165B08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styleId="af0">
    <w:name w:val="annotation reference"/>
    <w:basedOn w:val="a0"/>
    <w:semiHidden/>
    <w:rsid w:val="00165B08"/>
    <w:rPr>
      <w:sz w:val="16"/>
      <w:szCs w:val="16"/>
    </w:rPr>
  </w:style>
  <w:style w:type="paragraph" w:styleId="af1">
    <w:name w:val="annotation text"/>
    <w:basedOn w:val="a"/>
    <w:link w:val="af2"/>
    <w:semiHidden/>
    <w:rsid w:val="00165B0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Текст примечания Знак"/>
    <w:basedOn w:val="a0"/>
    <w:link w:val="af1"/>
    <w:semiHidden/>
    <w:rsid w:val="00165B0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semiHidden/>
    <w:rsid w:val="00165B08"/>
    <w:rPr>
      <w:b/>
      <w:bCs/>
    </w:rPr>
  </w:style>
  <w:style w:type="character" w:customStyle="1" w:styleId="af4">
    <w:name w:val="Тема примечания Знак"/>
    <w:basedOn w:val="af2"/>
    <w:link w:val="af3"/>
    <w:semiHidden/>
    <w:rsid w:val="00165B0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semiHidden/>
    <w:rsid w:val="00165B08"/>
    <w:pPr>
      <w:spacing w:after="0" w:line="240" w:lineRule="auto"/>
      <w:ind w:firstLine="567"/>
      <w:jc w:val="both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6">
    <w:name w:val="Текст выноски Знак"/>
    <w:basedOn w:val="a0"/>
    <w:link w:val="af5"/>
    <w:semiHidden/>
    <w:rsid w:val="00165B08"/>
    <w:rPr>
      <w:rFonts w:ascii="Tahoma" w:eastAsia="Times New Roman" w:hAnsi="Tahoma" w:cs="Tahoma"/>
      <w:sz w:val="16"/>
      <w:szCs w:val="16"/>
      <w:lang w:eastAsia="ru-RU"/>
    </w:rPr>
  </w:style>
  <w:style w:type="paragraph" w:styleId="af7">
    <w:name w:val="List Paragraph"/>
    <w:basedOn w:val="a"/>
    <w:qFormat/>
    <w:rsid w:val="00165B08"/>
    <w:pPr>
      <w:ind w:left="720"/>
      <w:contextualSpacing/>
    </w:pPr>
    <w:rPr>
      <w:rFonts w:ascii="Calibri" w:eastAsia="Calibri" w:hAnsi="Calibri" w:cs="Times New Roman"/>
    </w:rPr>
  </w:style>
  <w:style w:type="character" w:styleId="af8">
    <w:name w:val="Emphasis"/>
    <w:basedOn w:val="a0"/>
    <w:qFormat/>
    <w:rsid w:val="00165B08"/>
    <w:rPr>
      <w:i/>
      <w:iCs/>
    </w:rPr>
  </w:style>
  <w:style w:type="character" w:styleId="af9">
    <w:name w:val="Strong"/>
    <w:basedOn w:val="a0"/>
    <w:uiPriority w:val="22"/>
    <w:qFormat/>
    <w:rsid w:val="00165B08"/>
    <w:rPr>
      <w:b/>
      <w:bCs/>
    </w:rPr>
  </w:style>
  <w:style w:type="character" w:customStyle="1" w:styleId="FontStyle39">
    <w:name w:val="Font Style39"/>
    <w:basedOn w:val="a0"/>
    <w:uiPriority w:val="99"/>
    <w:rsid w:val="00165B08"/>
    <w:rPr>
      <w:rFonts w:ascii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72B3"/>
  </w:style>
  <w:style w:type="paragraph" w:styleId="1">
    <w:name w:val="heading 1"/>
    <w:basedOn w:val="a"/>
    <w:next w:val="a"/>
    <w:link w:val="10"/>
    <w:qFormat/>
    <w:rsid w:val="00F853D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1"/>
    <w:next w:val="a"/>
    <w:link w:val="20"/>
    <w:qFormat/>
    <w:rsid w:val="00F853D0"/>
    <w:pPr>
      <w:keepLines w:val="0"/>
      <w:spacing w:before="240" w:after="60" w:line="240" w:lineRule="auto"/>
      <w:ind w:firstLine="567"/>
      <w:jc w:val="center"/>
      <w:outlineLvl w:val="1"/>
    </w:pPr>
    <w:rPr>
      <w:rFonts w:ascii="Times New Roman" w:eastAsia="Times New Roman" w:hAnsi="Times New Roman" w:cs="Times New Roman"/>
      <w:bCs w:val="0"/>
      <w:color w:val="auto"/>
      <w:kern w:val="28"/>
      <w:sz w:val="24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165B08"/>
    <w:pPr>
      <w:spacing w:before="240" w:after="60" w:line="240" w:lineRule="auto"/>
      <w:ind w:firstLine="567"/>
      <w:jc w:val="both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165B08"/>
    <w:pPr>
      <w:spacing w:before="240" w:after="60" w:line="240" w:lineRule="auto"/>
      <w:ind w:firstLine="567"/>
      <w:jc w:val="both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380137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3447DC"/>
  </w:style>
  <w:style w:type="paragraph" w:styleId="a4">
    <w:name w:val="header"/>
    <w:basedOn w:val="a"/>
    <w:link w:val="a5"/>
    <w:uiPriority w:val="99"/>
    <w:unhideWhenUsed/>
    <w:rsid w:val="003447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447DC"/>
  </w:style>
  <w:style w:type="paragraph" w:styleId="a6">
    <w:name w:val="footer"/>
    <w:basedOn w:val="a"/>
    <w:link w:val="a7"/>
    <w:uiPriority w:val="99"/>
    <w:unhideWhenUsed/>
    <w:rsid w:val="003447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447DC"/>
  </w:style>
  <w:style w:type="character" w:customStyle="1" w:styleId="20">
    <w:name w:val="Заголовок 2 Знак"/>
    <w:basedOn w:val="a0"/>
    <w:link w:val="2"/>
    <w:rsid w:val="00F853D0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paragraph" w:styleId="a8">
    <w:name w:val="footnote text"/>
    <w:basedOn w:val="a"/>
    <w:link w:val="a9"/>
    <w:semiHidden/>
    <w:rsid w:val="00F853D0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сноски Знак"/>
    <w:basedOn w:val="a0"/>
    <w:link w:val="a8"/>
    <w:semiHidden/>
    <w:rsid w:val="00F853D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2"/>
    <w:basedOn w:val="a"/>
    <w:link w:val="22"/>
    <w:rsid w:val="00F853D0"/>
    <w:pPr>
      <w:spacing w:after="120" w:line="48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F853D0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a">
    <w:name w:val="Table Grid"/>
    <w:basedOn w:val="a1"/>
    <w:rsid w:val="00F853D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F853D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b">
    <w:name w:val="Normal (Web)"/>
    <w:basedOn w:val="a"/>
    <w:unhideWhenUsed/>
    <w:rsid w:val="00F853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rsid w:val="00F853D0"/>
    <w:rPr>
      <w:rFonts w:ascii="Times New Roman" w:hAnsi="Times New Roman" w:cs="Times New Roman"/>
      <w:sz w:val="22"/>
      <w:szCs w:val="22"/>
    </w:rPr>
  </w:style>
  <w:style w:type="character" w:customStyle="1" w:styleId="FontStyle13">
    <w:name w:val="Font Style13"/>
    <w:rsid w:val="00F853D0"/>
    <w:rPr>
      <w:rFonts w:ascii="Times New Roman" w:hAnsi="Times New Roman" w:cs="Times New Roman"/>
      <w:b/>
      <w:bCs/>
      <w:sz w:val="22"/>
      <w:szCs w:val="22"/>
    </w:rPr>
  </w:style>
  <w:style w:type="character" w:customStyle="1" w:styleId="60">
    <w:name w:val="Заголовок 6 Знак"/>
    <w:basedOn w:val="a0"/>
    <w:link w:val="6"/>
    <w:rsid w:val="00165B08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165B08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165B08"/>
  </w:style>
  <w:style w:type="paragraph" w:styleId="ac">
    <w:name w:val="Block Text"/>
    <w:basedOn w:val="a"/>
    <w:rsid w:val="00165B08"/>
    <w:pPr>
      <w:spacing w:after="120" w:line="240" w:lineRule="auto"/>
      <w:ind w:left="1440" w:right="1440"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 Indent"/>
    <w:basedOn w:val="a"/>
    <w:link w:val="ae"/>
    <w:rsid w:val="00165B08"/>
    <w:pPr>
      <w:spacing w:after="120" w:line="240" w:lineRule="auto"/>
      <w:ind w:left="283"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165B0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">
    <w:name w:val="footnote reference"/>
    <w:basedOn w:val="a0"/>
    <w:semiHidden/>
    <w:rsid w:val="00165B08"/>
    <w:rPr>
      <w:vertAlign w:val="superscript"/>
    </w:rPr>
  </w:style>
  <w:style w:type="paragraph" w:customStyle="1" w:styleId="12">
    <w:name w:val="Знак1"/>
    <w:basedOn w:val="a"/>
    <w:rsid w:val="00165B08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styleId="af0">
    <w:name w:val="annotation reference"/>
    <w:basedOn w:val="a0"/>
    <w:semiHidden/>
    <w:rsid w:val="00165B08"/>
    <w:rPr>
      <w:sz w:val="16"/>
      <w:szCs w:val="16"/>
    </w:rPr>
  </w:style>
  <w:style w:type="paragraph" w:styleId="af1">
    <w:name w:val="annotation text"/>
    <w:basedOn w:val="a"/>
    <w:link w:val="af2"/>
    <w:semiHidden/>
    <w:rsid w:val="00165B0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Текст примечания Знак"/>
    <w:basedOn w:val="a0"/>
    <w:link w:val="af1"/>
    <w:semiHidden/>
    <w:rsid w:val="00165B0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semiHidden/>
    <w:rsid w:val="00165B08"/>
    <w:rPr>
      <w:b/>
      <w:bCs/>
    </w:rPr>
  </w:style>
  <w:style w:type="character" w:customStyle="1" w:styleId="af4">
    <w:name w:val="Тема примечания Знак"/>
    <w:basedOn w:val="af2"/>
    <w:link w:val="af3"/>
    <w:semiHidden/>
    <w:rsid w:val="00165B0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Balloon Text"/>
    <w:basedOn w:val="a"/>
    <w:link w:val="af6"/>
    <w:semiHidden/>
    <w:rsid w:val="00165B08"/>
    <w:pPr>
      <w:spacing w:after="0" w:line="240" w:lineRule="auto"/>
      <w:ind w:firstLine="567"/>
      <w:jc w:val="both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6">
    <w:name w:val="Текст выноски Знак"/>
    <w:basedOn w:val="a0"/>
    <w:link w:val="af5"/>
    <w:semiHidden/>
    <w:rsid w:val="00165B08"/>
    <w:rPr>
      <w:rFonts w:ascii="Tahoma" w:eastAsia="Times New Roman" w:hAnsi="Tahoma" w:cs="Tahoma"/>
      <w:sz w:val="16"/>
      <w:szCs w:val="16"/>
      <w:lang w:eastAsia="ru-RU"/>
    </w:rPr>
  </w:style>
  <w:style w:type="paragraph" w:styleId="af7">
    <w:name w:val="List Paragraph"/>
    <w:basedOn w:val="a"/>
    <w:qFormat/>
    <w:rsid w:val="00165B08"/>
    <w:pPr>
      <w:ind w:left="720"/>
      <w:contextualSpacing/>
    </w:pPr>
    <w:rPr>
      <w:rFonts w:ascii="Calibri" w:eastAsia="Calibri" w:hAnsi="Calibri" w:cs="Times New Roman"/>
    </w:rPr>
  </w:style>
  <w:style w:type="character" w:styleId="af8">
    <w:name w:val="Emphasis"/>
    <w:basedOn w:val="a0"/>
    <w:qFormat/>
    <w:rsid w:val="00165B08"/>
    <w:rPr>
      <w:i/>
      <w:iCs/>
    </w:rPr>
  </w:style>
  <w:style w:type="character" w:styleId="af9">
    <w:name w:val="Strong"/>
    <w:basedOn w:val="a0"/>
    <w:uiPriority w:val="22"/>
    <w:qFormat/>
    <w:rsid w:val="00165B08"/>
    <w:rPr>
      <w:b/>
      <w:bCs/>
    </w:rPr>
  </w:style>
  <w:style w:type="character" w:customStyle="1" w:styleId="FontStyle39">
    <w:name w:val="Font Style39"/>
    <w:basedOn w:val="a0"/>
    <w:uiPriority w:val="99"/>
    <w:rsid w:val="00165B08"/>
    <w:rPr>
      <w:rFonts w:ascii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962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4.bin"/><Relationship Id="rId21" Type="http://schemas.openxmlformats.org/officeDocument/2006/relationships/hyperlink" Target="http://www.mathsolution.ru/books/99" TargetMode="External"/><Relationship Id="rId42" Type="http://schemas.openxmlformats.org/officeDocument/2006/relationships/image" Target="media/image7.wmf"/><Relationship Id="rId63" Type="http://schemas.openxmlformats.org/officeDocument/2006/relationships/oleObject" Target="embeddings/oleObject17.bin"/><Relationship Id="rId84" Type="http://schemas.openxmlformats.org/officeDocument/2006/relationships/image" Target="media/image28.wmf"/><Relationship Id="rId138" Type="http://schemas.openxmlformats.org/officeDocument/2006/relationships/image" Target="media/image55.wmf"/><Relationship Id="rId159" Type="http://schemas.openxmlformats.org/officeDocument/2006/relationships/oleObject" Target="embeddings/oleObject65.bin"/><Relationship Id="rId170" Type="http://schemas.openxmlformats.org/officeDocument/2006/relationships/image" Target="media/image71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26" Type="http://schemas.openxmlformats.org/officeDocument/2006/relationships/image" Target="media/image99.wmf"/><Relationship Id="rId107" Type="http://schemas.openxmlformats.org/officeDocument/2006/relationships/oleObject" Target="embeddings/oleObject39.bin"/><Relationship Id="rId11" Type="http://schemas.openxmlformats.org/officeDocument/2006/relationships/hyperlink" Target="http://school-collection.edu.ru/" TargetMode="External"/><Relationship Id="rId32" Type="http://schemas.openxmlformats.org/officeDocument/2006/relationships/image" Target="media/image2.wmf"/><Relationship Id="rId53" Type="http://schemas.openxmlformats.org/officeDocument/2006/relationships/oleObject" Target="embeddings/oleObject12.bin"/><Relationship Id="rId74" Type="http://schemas.openxmlformats.org/officeDocument/2006/relationships/image" Target="media/image23.wmf"/><Relationship Id="rId128" Type="http://schemas.openxmlformats.org/officeDocument/2006/relationships/image" Target="media/image50.wmf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3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76.bin"/><Relationship Id="rId216" Type="http://schemas.openxmlformats.org/officeDocument/2006/relationships/image" Target="media/image94.wmf"/><Relationship Id="rId22" Type="http://schemas.openxmlformats.org/officeDocument/2006/relationships/hyperlink" Target="http://www.etudes.ru/" TargetMode="External"/><Relationship Id="rId27" Type="http://schemas.openxmlformats.org/officeDocument/2006/relationships/hyperlink" Target="http://www.golovolomka.hobby.ru/" TargetMode="External"/><Relationship Id="rId43" Type="http://schemas.openxmlformats.org/officeDocument/2006/relationships/oleObject" Target="embeddings/oleObject7.bin"/><Relationship Id="rId48" Type="http://schemas.openxmlformats.org/officeDocument/2006/relationships/image" Target="media/image10.wmf"/><Relationship Id="rId64" Type="http://schemas.openxmlformats.org/officeDocument/2006/relationships/image" Target="media/image18.wmf"/><Relationship Id="rId69" Type="http://schemas.openxmlformats.org/officeDocument/2006/relationships/oleObject" Target="embeddings/oleObject20.bin"/><Relationship Id="rId113" Type="http://schemas.openxmlformats.org/officeDocument/2006/relationships/oleObject" Target="embeddings/oleObject42.bin"/><Relationship Id="rId118" Type="http://schemas.openxmlformats.org/officeDocument/2006/relationships/image" Target="media/image45.wmf"/><Relationship Id="rId134" Type="http://schemas.openxmlformats.org/officeDocument/2006/relationships/image" Target="media/image53.wmf"/><Relationship Id="rId139" Type="http://schemas.openxmlformats.org/officeDocument/2006/relationships/oleObject" Target="embeddings/oleObject55.bin"/><Relationship Id="rId80" Type="http://schemas.openxmlformats.org/officeDocument/2006/relationships/image" Target="media/image26.wmf"/><Relationship Id="rId85" Type="http://schemas.openxmlformats.org/officeDocument/2006/relationships/oleObject" Target="embeddings/oleObject28.bin"/><Relationship Id="rId150" Type="http://schemas.openxmlformats.org/officeDocument/2006/relationships/image" Target="media/image61.wmf"/><Relationship Id="rId155" Type="http://schemas.openxmlformats.org/officeDocument/2006/relationships/oleObject" Target="embeddings/oleObject63.bin"/><Relationship Id="rId171" Type="http://schemas.openxmlformats.org/officeDocument/2006/relationships/oleObject" Target="embeddings/oleObject71.bin"/><Relationship Id="rId176" Type="http://schemas.openxmlformats.org/officeDocument/2006/relationships/image" Target="media/image74.wmf"/><Relationship Id="rId192" Type="http://schemas.openxmlformats.org/officeDocument/2006/relationships/image" Target="media/image82.wmf"/><Relationship Id="rId197" Type="http://schemas.openxmlformats.org/officeDocument/2006/relationships/oleObject" Target="embeddings/oleObject84.bin"/><Relationship Id="rId206" Type="http://schemas.openxmlformats.org/officeDocument/2006/relationships/image" Target="media/image89.wmf"/><Relationship Id="rId227" Type="http://schemas.openxmlformats.org/officeDocument/2006/relationships/oleObject" Target="embeddings/oleObject99.bin"/><Relationship Id="rId201" Type="http://schemas.openxmlformats.org/officeDocument/2006/relationships/oleObject" Target="embeddings/oleObject86.bin"/><Relationship Id="rId222" Type="http://schemas.openxmlformats.org/officeDocument/2006/relationships/image" Target="media/image97.wmf"/><Relationship Id="rId12" Type="http://schemas.openxmlformats.org/officeDocument/2006/relationships/hyperlink" Target="http://fcior.edu.ru/" TargetMode="External"/><Relationship Id="rId17" Type="http://schemas.openxmlformats.org/officeDocument/2006/relationships/hyperlink" Target="http://www.edu.ru" TargetMode="External"/><Relationship Id="rId33" Type="http://schemas.openxmlformats.org/officeDocument/2006/relationships/oleObject" Target="embeddings/oleObject2.bin"/><Relationship Id="rId38" Type="http://schemas.openxmlformats.org/officeDocument/2006/relationships/image" Target="media/image5.wmf"/><Relationship Id="rId59" Type="http://schemas.openxmlformats.org/officeDocument/2006/relationships/oleObject" Target="embeddings/oleObject15.bin"/><Relationship Id="rId103" Type="http://schemas.openxmlformats.org/officeDocument/2006/relationships/oleObject" Target="embeddings/oleObject37.bin"/><Relationship Id="rId108" Type="http://schemas.openxmlformats.org/officeDocument/2006/relationships/image" Target="media/image40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50.bin"/><Relationship Id="rId54" Type="http://schemas.openxmlformats.org/officeDocument/2006/relationships/image" Target="media/image13.wmf"/><Relationship Id="rId70" Type="http://schemas.openxmlformats.org/officeDocument/2006/relationships/image" Target="media/image21.wmf"/><Relationship Id="rId75" Type="http://schemas.openxmlformats.org/officeDocument/2006/relationships/oleObject" Target="embeddings/oleObject23.bin"/><Relationship Id="rId91" Type="http://schemas.openxmlformats.org/officeDocument/2006/relationships/oleObject" Target="embeddings/oleObject31.bin"/><Relationship Id="rId96" Type="http://schemas.openxmlformats.org/officeDocument/2006/relationships/image" Target="media/image34.wmf"/><Relationship Id="rId140" Type="http://schemas.openxmlformats.org/officeDocument/2006/relationships/image" Target="media/image56.wmf"/><Relationship Id="rId145" Type="http://schemas.openxmlformats.org/officeDocument/2006/relationships/oleObject" Target="embeddings/oleObject58.bin"/><Relationship Id="rId161" Type="http://schemas.openxmlformats.org/officeDocument/2006/relationships/oleObject" Target="embeddings/oleObject66.bin"/><Relationship Id="rId166" Type="http://schemas.openxmlformats.org/officeDocument/2006/relationships/image" Target="media/image69.wmf"/><Relationship Id="rId182" Type="http://schemas.openxmlformats.org/officeDocument/2006/relationships/image" Target="media/image77.wmf"/><Relationship Id="rId187" Type="http://schemas.openxmlformats.org/officeDocument/2006/relationships/oleObject" Target="embeddings/oleObject79.bin"/><Relationship Id="rId217" Type="http://schemas.openxmlformats.org/officeDocument/2006/relationships/oleObject" Target="embeddings/oleObject9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2.wmf"/><Relationship Id="rId233" Type="http://schemas.openxmlformats.org/officeDocument/2006/relationships/fontTable" Target="fontTable.xml"/><Relationship Id="rId23" Type="http://schemas.openxmlformats.org/officeDocument/2006/relationships/hyperlink" Target="http://www.problems.ru/" TargetMode="External"/><Relationship Id="rId28" Type="http://schemas.openxmlformats.org/officeDocument/2006/relationships/hyperlink" Target="http://www.math.ru/lib" TargetMode="External"/><Relationship Id="rId49" Type="http://schemas.openxmlformats.org/officeDocument/2006/relationships/oleObject" Target="embeddings/oleObject10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45.bin"/><Relationship Id="rId44" Type="http://schemas.openxmlformats.org/officeDocument/2006/relationships/image" Target="media/image8.wmf"/><Relationship Id="rId60" Type="http://schemas.openxmlformats.org/officeDocument/2006/relationships/image" Target="media/image16.wmf"/><Relationship Id="rId65" Type="http://schemas.openxmlformats.org/officeDocument/2006/relationships/oleObject" Target="embeddings/oleObject18.bin"/><Relationship Id="rId81" Type="http://schemas.openxmlformats.org/officeDocument/2006/relationships/oleObject" Target="embeddings/oleObject26.bin"/><Relationship Id="rId86" Type="http://schemas.openxmlformats.org/officeDocument/2006/relationships/image" Target="media/image29.wmf"/><Relationship Id="rId130" Type="http://schemas.openxmlformats.org/officeDocument/2006/relationships/image" Target="media/image51.wmf"/><Relationship Id="rId135" Type="http://schemas.openxmlformats.org/officeDocument/2006/relationships/oleObject" Target="embeddings/oleObject53.bin"/><Relationship Id="rId151" Type="http://schemas.openxmlformats.org/officeDocument/2006/relationships/oleObject" Target="embeddings/oleObject61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74.bin"/><Relationship Id="rId198" Type="http://schemas.openxmlformats.org/officeDocument/2006/relationships/image" Target="media/image85.wmf"/><Relationship Id="rId172" Type="http://schemas.openxmlformats.org/officeDocument/2006/relationships/image" Target="media/image72.wmf"/><Relationship Id="rId193" Type="http://schemas.openxmlformats.org/officeDocument/2006/relationships/oleObject" Target="embeddings/oleObject82.bin"/><Relationship Id="rId202" Type="http://schemas.openxmlformats.org/officeDocument/2006/relationships/image" Target="media/image87.wmf"/><Relationship Id="rId207" Type="http://schemas.openxmlformats.org/officeDocument/2006/relationships/oleObject" Target="embeddings/oleObject89.bin"/><Relationship Id="rId223" Type="http://schemas.openxmlformats.org/officeDocument/2006/relationships/oleObject" Target="embeddings/oleObject97.bin"/><Relationship Id="rId228" Type="http://schemas.openxmlformats.org/officeDocument/2006/relationships/image" Target="media/image100.wmf"/><Relationship Id="rId13" Type="http://schemas.openxmlformats.org/officeDocument/2006/relationships/hyperlink" Target="http://ege.edu.ru/" TargetMode="External"/><Relationship Id="rId18" Type="http://schemas.openxmlformats.org/officeDocument/2006/relationships/hyperlink" Target="http://www.school.edu.ru" TargetMode="External"/><Relationship Id="rId39" Type="http://schemas.openxmlformats.org/officeDocument/2006/relationships/oleObject" Target="embeddings/oleObject5.bin"/><Relationship Id="rId109" Type="http://schemas.openxmlformats.org/officeDocument/2006/relationships/oleObject" Target="embeddings/oleObject40.bin"/><Relationship Id="rId34" Type="http://schemas.openxmlformats.org/officeDocument/2006/relationships/image" Target="media/image3.wmf"/><Relationship Id="rId50" Type="http://schemas.openxmlformats.org/officeDocument/2006/relationships/image" Target="media/image11.wmf"/><Relationship Id="rId55" Type="http://schemas.openxmlformats.org/officeDocument/2006/relationships/oleObject" Target="embeddings/oleObject13.bin"/><Relationship Id="rId76" Type="http://schemas.openxmlformats.org/officeDocument/2006/relationships/image" Target="media/image24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38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48.bin"/><Relationship Id="rId141" Type="http://schemas.openxmlformats.org/officeDocument/2006/relationships/oleObject" Target="embeddings/oleObject56.bin"/><Relationship Id="rId146" Type="http://schemas.openxmlformats.org/officeDocument/2006/relationships/image" Target="media/image59.wmf"/><Relationship Id="rId167" Type="http://schemas.openxmlformats.org/officeDocument/2006/relationships/oleObject" Target="embeddings/oleObject69.bin"/><Relationship Id="rId188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32.wmf"/><Relationship Id="rId162" Type="http://schemas.openxmlformats.org/officeDocument/2006/relationships/image" Target="media/image67.wmf"/><Relationship Id="rId183" Type="http://schemas.openxmlformats.org/officeDocument/2006/relationships/oleObject" Target="embeddings/oleObject77.bin"/><Relationship Id="rId213" Type="http://schemas.openxmlformats.org/officeDocument/2006/relationships/oleObject" Target="embeddings/oleObject92.bin"/><Relationship Id="rId218" Type="http://schemas.openxmlformats.org/officeDocument/2006/relationships/image" Target="media/image95.wmf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hyperlink" Target="http://www.kvant.mccme.ru/" TargetMode="External"/><Relationship Id="rId24" Type="http://schemas.openxmlformats.org/officeDocument/2006/relationships/hyperlink" Target="https://portfolio.1september.ru" TargetMode="External"/><Relationship Id="rId40" Type="http://schemas.openxmlformats.org/officeDocument/2006/relationships/image" Target="media/image6.wmf"/><Relationship Id="rId45" Type="http://schemas.openxmlformats.org/officeDocument/2006/relationships/oleObject" Target="embeddings/oleObject8.bin"/><Relationship Id="rId66" Type="http://schemas.openxmlformats.org/officeDocument/2006/relationships/image" Target="media/image19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43.bin"/><Relationship Id="rId131" Type="http://schemas.openxmlformats.org/officeDocument/2006/relationships/oleObject" Target="embeddings/oleObject51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64.bin"/><Relationship Id="rId178" Type="http://schemas.openxmlformats.org/officeDocument/2006/relationships/image" Target="media/image75.wmf"/><Relationship Id="rId61" Type="http://schemas.openxmlformats.org/officeDocument/2006/relationships/oleObject" Target="embeddings/oleObject16.bin"/><Relationship Id="rId82" Type="http://schemas.openxmlformats.org/officeDocument/2006/relationships/image" Target="media/image27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72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208" Type="http://schemas.openxmlformats.org/officeDocument/2006/relationships/image" Target="media/image90.wmf"/><Relationship Id="rId229" Type="http://schemas.openxmlformats.org/officeDocument/2006/relationships/oleObject" Target="embeddings/oleObject100.bin"/><Relationship Id="rId19" Type="http://schemas.openxmlformats.org/officeDocument/2006/relationships/hyperlink" Target="http://www.ict.edu.ru" TargetMode="External"/><Relationship Id="rId224" Type="http://schemas.openxmlformats.org/officeDocument/2006/relationships/image" Target="media/image98.wmf"/><Relationship Id="rId14" Type="http://schemas.openxmlformats.org/officeDocument/2006/relationships/hyperlink" Target="http://katalog.iot.ru/" TargetMode="External"/><Relationship Id="rId30" Type="http://schemas.openxmlformats.org/officeDocument/2006/relationships/hyperlink" Target="http://www.zaba.ru/" TargetMode="External"/><Relationship Id="rId35" Type="http://schemas.openxmlformats.org/officeDocument/2006/relationships/oleObject" Target="embeddings/oleObject3.bin"/><Relationship Id="rId56" Type="http://schemas.openxmlformats.org/officeDocument/2006/relationships/image" Target="media/image14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59.bin"/><Relationship Id="rId168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11.bin"/><Relationship Id="rId72" Type="http://schemas.openxmlformats.org/officeDocument/2006/relationships/image" Target="media/image22.wmf"/><Relationship Id="rId93" Type="http://schemas.openxmlformats.org/officeDocument/2006/relationships/oleObject" Target="embeddings/oleObject32.bin"/><Relationship Id="rId98" Type="http://schemas.openxmlformats.org/officeDocument/2006/relationships/image" Target="media/image35.wmf"/><Relationship Id="rId121" Type="http://schemas.openxmlformats.org/officeDocument/2006/relationships/oleObject" Target="embeddings/oleObject46.bin"/><Relationship Id="rId142" Type="http://schemas.openxmlformats.org/officeDocument/2006/relationships/image" Target="media/image57.wmf"/><Relationship Id="rId163" Type="http://schemas.openxmlformats.org/officeDocument/2006/relationships/oleObject" Target="embeddings/oleObject67.bin"/><Relationship Id="rId184" Type="http://schemas.openxmlformats.org/officeDocument/2006/relationships/image" Target="media/image78.wmf"/><Relationship Id="rId189" Type="http://schemas.openxmlformats.org/officeDocument/2006/relationships/oleObject" Target="embeddings/oleObject80.bin"/><Relationship Id="rId219" Type="http://schemas.openxmlformats.org/officeDocument/2006/relationships/oleObject" Target="embeddings/oleObject95.bin"/><Relationship Id="rId3" Type="http://schemas.microsoft.com/office/2007/relationships/stylesWithEffects" Target="stylesWithEffects.xml"/><Relationship Id="rId214" Type="http://schemas.openxmlformats.org/officeDocument/2006/relationships/image" Target="media/image93.wmf"/><Relationship Id="rId230" Type="http://schemas.openxmlformats.org/officeDocument/2006/relationships/image" Target="media/image101.wmf"/><Relationship Id="rId25" Type="http://schemas.openxmlformats.org/officeDocument/2006/relationships/hyperlink" Target="http://www.eidos.ru/journal/content.htm" TargetMode="External"/><Relationship Id="rId46" Type="http://schemas.openxmlformats.org/officeDocument/2006/relationships/image" Target="media/image9.wmf"/><Relationship Id="rId67" Type="http://schemas.openxmlformats.org/officeDocument/2006/relationships/oleObject" Target="embeddings/oleObject19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54.bin"/><Relationship Id="rId158" Type="http://schemas.openxmlformats.org/officeDocument/2006/relationships/image" Target="media/image65.wmf"/><Relationship Id="rId20" Type="http://schemas.openxmlformats.org/officeDocument/2006/relationships/hyperlink" Target="http://www.openet.edu.ru" TargetMode="External"/><Relationship Id="rId41" Type="http://schemas.openxmlformats.org/officeDocument/2006/relationships/oleObject" Target="embeddings/oleObject6.bin"/><Relationship Id="rId62" Type="http://schemas.openxmlformats.org/officeDocument/2006/relationships/image" Target="media/image17.wmf"/><Relationship Id="rId83" Type="http://schemas.openxmlformats.org/officeDocument/2006/relationships/oleObject" Target="embeddings/oleObject27.bin"/><Relationship Id="rId88" Type="http://schemas.openxmlformats.org/officeDocument/2006/relationships/image" Target="media/image30.wmf"/><Relationship Id="rId111" Type="http://schemas.openxmlformats.org/officeDocument/2006/relationships/oleObject" Target="embeddings/oleObject41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62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75.bin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0" Type="http://schemas.openxmlformats.org/officeDocument/2006/relationships/image" Target="media/image96.wmf"/><Relationship Id="rId225" Type="http://schemas.openxmlformats.org/officeDocument/2006/relationships/oleObject" Target="embeddings/oleObject98.bin"/><Relationship Id="rId15" Type="http://schemas.openxmlformats.org/officeDocument/2006/relationships/hyperlink" Target="http://fcior.edu.ru" TargetMode="External"/><Relationship Id="rId36" Type="http://schemas.openxmlformats.org/officeDocument/2006/relationships/image" Target="media/image4.wmf"/><Relationship Id="rId57" Type="http://schemas.openxmlformats.org/officeDocument/2006/relationships/oleObject" Target="embeddings/oleObject14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49.bin"/><Relationship Id="rId10" Type="http://schemas.openxmlformats.org/officeDocument/2006/relationships/hyperlink" Target="http://school-collection.edu.ru/" TargetMode="External"/><Relationship Id="rId31" Type="http://schemas.openxmlformats.org/officeDocument/2006/relationships/hyperlink" Target="http://www.kenguru.sp.ru/" TargetMode="External"/><Relationship Id="rId52" Type="http://schemas.openxmlformats.org/officeDocument/2006/relationships/image" Target="media/image12.wmf"/><Relationship Id="rId73" Type="http://schemas.openxmlformats.org/officeDocument/2006/relationships/oleObject" Target="embeddings/oleObject22.bin"/><Relationship Id="rId78" Type="http://schemas.openxmlformats.org/officeDocument/2006/relationships/image" Target="media/image25.wmf"/><Relationship Id="rId94" Type="http://schemas.openxmlformats.org/officeDocument/2006/relationships/image" Target="media/image33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57.bin"/><Relationship Id="rId148" Type="http://schemas.openxmlformats.org/officeDocument/2006/relationships/image" Target="media/image60.wmf"/><Relationship Id="rId164" Type="http://schemas.openxmlformats.org/officeDocument/2006/relationships/image" Target="media/image68.wmf"/><Relationship Id="rId169" Type="http://schemas.openxmlformats.org/officeDocument/2006/relationships/oleObject" Target="embeddings/oleObject70.bin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6.wmf"/><Relationship Id="rId210" Type="http://schemas.openxmlformats.org/officeDocument/2006/relationships/image" Target="media/image91.wmf"/><Relationship Id="rId215" Type="http://schemas.openxmlformats.org/officeDocument/2006/relationships/oleObject" Target="embeddings/oleObject93.bin"/><Relationship Id="rId26" Type="http://schemas.openxmlformats.org/officeDocument/2006/relationships/hyperlink" Target="http://www.college.ru/mathematics" TargetMode="External"/><Relationship Id="rId231" Type="http://schemas.openxmlformats.org/officeDocument/2006/relationships/oleObject" Target="embeddings/oleObject101.bin"/><Relationship Id="rId47" Type="http://schemas.openxmlformats.org/officeDocument/2006/relationships/oleObject" Target="embeddings/oleObject9.bin"/><Relationship Id="rId68" Type="http://schemas.openxmlformats.org/officeDocument/2006/relationships/image" Target="media/image20.wmf"/><Relationship Id="rId89" Type="http://schemas.openxmlformats.org/officeDocument/2006/relationships/oleObject" Target="embeddings/oleObject30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52.bin"/><Relationship Id="rId154" Type="http://schemas.openxmlformats.org/officeDocument/2006/relationships/image" Target="media/image63.wmf"/><Relationship Id="rId175" Type="http://schemas.openxmlformats.org/officeDocument/2006/relationships/oleObject" Target="embeddings/oleObject73.bin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hyperlink" Target="http://school-collection.edu.ru" TargetMode="External"/><Relationship Id="rId221" Type="http://schemas.openxmlformats.org/officeDocument/2006/relationships/oleObject" Target="embeddings/oleObject96.bin"/><Relationship Id="rId37" Type="http://schemas.openxmlformats.org/officeDocument/2006/relationships/oleObject" Target="embeddings/oleObject4.bin"/><Relationship Id="rId58" Type="http://schemas.openxmlformats.org/officeDocument/2006/relationships/image" Target="media/image15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47.bin"/><Relationship Id="rId144" Type="http://schemas.openxmlformats.org/officeDocument/2006/relationships/image" Target="media/image58.wmf"/><Relationship Id="rId90" Type="http://schemas.openxmlformats.org/officeDocument/2006/relationships/image" Target="media/image31.wmf"/><Relationship Id="rId165" Type="http://schemas.openxmlformats.org/officeDocument/2006/relationships/oleObject" Target="embeddings/oleObject68.bin"/><Relationship Id="rId186" Type="http://schemas.openxmlformats.org/officeDocument/2006/relationships/image" Target="media/image79.wmf"/><Relationship Id="rId211" Type="http://schemas.openxmlformats.org/officeDocument/2006/relationships/oleObject" Target="embeddings/oleObject91.bin"/><Relationship Id="rId23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1</Pages>
  <Words>12447</Words>
  <Characters>70948</Characters>
  <Application>Microsoft Office Word</Application>
  <DocSecurity>0</DocSecurity>
  <Lines>591</Lines>
  <Paragraphs>1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</dc:creator>
  <cp:lastModifiedBy>Марина</cp:lastModifiedBy>
  <cp:revision>19</cp:revision>
  <dcterms:created xsi:type="dcterms:W3CDTF">2015-08-25T11:14:00Z</dcterms:created>
  <dcterms:modified xsi:type="dcterms:W3CDTF">2015-11-06T10:28:00Z</dcterms:modified>
</cp:coreProperties>
</file>